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00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17" autoAdjust="0"/>
    <p:restoredTop sz="94238" autoAdjust="0"/>
  </p:normalViewPr>
  <p:slideViewPr>
    <p:cSldViewPr>
      <p:cViewPr varScale="1">
        <p:scale>
          <a:sx n="115" d="100"/>
          <a:sy n="115" d="100"/>
        </p:scale>
        <p:origin x="102" y="1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4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e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e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emf"/><Relationship Id="rId4" Type="http://schemas.openxmlformats.org/officeDocument/2006/relationships/image" Target="../media/image124.wmf"/><Relationship Id="rId9" Type="http://schemas.openxmlformats.org/officeDocument/2006/relationships/image" Target="../media/image129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0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72.wmf"/><Relationship Id="rId15" Type="http://schemas.openxmlformats.org/officeDocument/2006/relationships/image" Target="../media/image182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1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image" Target="../media/image325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2" Type="http://schemas.openxmlformats.org/officeDocument/2006/relationships/image" Target="../media/image301.wmf"/><Relationship Id="rId1" Type="http://schemas.openxmlformats.org/officeDocument/2006/relationships/image" Target="../media/image314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5" Type="http://schemas.openxmlformats.org/officeDocument/2006/relationships/image" Target="../media/image32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Relationship Id="rId14" Type="http://schemas.openxmlformats.org/officeDocument/2006/relationships/image" Target="../media/image3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B83735-B3F4-4D00-9450-BFFD953B4900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038544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B7D9E7-5847-48B0-A2E9-4952750FD723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22063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6EA403-3B67-4372-93FE-D4AA737D80E6}" type="slidenum">
              <a:rPr lang="en-US" altLang="zh-CN" sz="1200"/>
              <a:pPr/>
              <a:t>19</a:t>
            </a:fld>
            <a:endParaRPr lang="en-US" altLang="zh-CN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298569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BD0C95B-EA08-49F6-BB0D-A27FD7A3D1AD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62338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32983E-4AAC-4362-8EFD-089B186BFCEB}" type="slidenum">
              <a:rPr lang="en-US" altLang="zh-CN" sz="1200"/>
              <a:pPr/>
              <a:t>21</a:t>
            </a:fld>
            <a:endParaRPr lang="en-US" altLang="zh-CN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334410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8768FA-6851-4FA6-A076-45EBCBC110C2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28876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0D8E520-CAA5-4DDE-852B-028442CF9671}" type="slidenum">
              <a:rPr lang="en-US" altLang="zh-CN" sz="1200"/>
              <a:pPr/>
              <a:t>29</a:t>
            </a:fld>
            <a:endParaRPr lang="en-US" altLang="zh-CN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088058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019C85-2BE7-4A21-B3E1-0C2B38EB0964}" type="slidenum">
              <a:rPr lang="en-US" altLang="zh-CN" sz="1200"/>
              <a:pPr/>
              <a:t>30</a:t>
            </a:fld>
            <a:endParaRPr lang="en-US" altLang="zh-CN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3349116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C64622A-27C3-4317-A83E-CC1717AA081A}" type="slidenum">
              <a:rPr lang="en-US" altLang="zh-CN" sz="1200"/>
              <a:pPr/>
              <a:t>31</a:t>
            </a:fld>
            <a:endParaRPr lang="en-US" altLang="zh-CN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722146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35AB7D-1E7C-4F22-8F7B-110AC1464AB3}" type="slidenum">
              <a:rPr lang="en-US" altLang="zh-CN" sz="1200"/>
              <a:pPr/>
              <a:t>40</a:t>
            </a:fld>
            <a:endParaRPr lang="en-US" altLang="zh-CN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78698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44AFF4-53A4-439C-B31E-A3FDC57AA69C}" type="slidenum">
              <a:rPr lang="en-US" altLang="zh-CN" sz="1200"/>
              <a:pPr/>
              <a:t>10</a:t>
            </a:fld>
            <a:endParaRPr lang="en-US" altLang="zh-CN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91651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445DE7-B6DE-46A0-854F-11351F41E70C}" type="slidenum">
              <a:rPr lang="en-US" altLang="zh-CN" sz="1200"/>
              <a:pPr/>
              <a:t>11</a:t>
            </a:fld>
            <a:endParaRPr lang="en-US" altLang="zh-CN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41136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25E64B-9A4B-48BB-91FB-326BB57FA7B8}" type="slidenum">
              <a:rPr lang="en-US" altLang="zh-CN" sz="1200"/>
              <a:pPr/>
              <a:t>12</a:t>
            </a:fld>
            <a:endParaRPr lang="en-US" altLang="zh-CN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469847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C8DC14-0881-426A-BDB9-F9FB12DA2FE9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61077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4261C3-398A-4B1B-A5B6-2FB3F9F36521}" type="slidenum">
              <a:rPr lang="en-US" altLang="zh-CN" sz="1200"/>
              <a:pPr/>
              <a:t>14</a:t>
            </a:fld>
            <a:endParaRPr lang="en-US" altLang="zh-CN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70807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440550-EFA8-4BB4-8332-7FB708EB1E03}" type="slidenum">
              <a:rPr lang="en-US" altLang="zh-CN" sz="1200"/>
              <a:pPr/>
              <a:t>15</a:t>
            </a:fld>
            <a:endParaRPr lang="en-US" altLang="zh-CN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58206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8EB7BE-E598-4617-AAE7-AB9A9647DE27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35527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36DAC7-5BF8-4FCF-9CD5-6F192013A470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68762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.doc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2.w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4.emf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9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102.emf"/><Relationship Id="rId15" Type="http://schemas.openxmlformats.org/officeDocument/2006/relationships/image" Target="../media/image107.wmf"/><Relationship Id="rId23" Type="http://schemas.openxmlformats.org/officeDocument/2006/relationships/image" Target="../media/image111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9.e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23" Type="http://schemas.openxmlformats.org/officeDocument/2006/relationships/image" Target="../media/image130.e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8.wmf"/><Relationship Id="rId32" Type="http://schemas.openxmlformats.org/officeDocument/2006/relationships/image" Target="../media/image182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80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97.wmf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92.wmf"/><Relationship Id="rId5" Type="http://schemas.openxmlformats.org/officeDocument/2006/relationships/image" Target="../media/image189.emf"/><Relationship Id="rId15" Type="http://schemas.openxmlformats.org/officeDocument/2006/relationships/image" Target="../media/image194.wmf"/><Relationship Id="rId23" Type="http://schemas.openxmlformats.org/officeDocument/2006/relationships/image" Target="../media/image198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96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0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07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9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49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8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84.wmf"/><Relationship Id="rId5" Type="http://schemas.openxmlformats.org/officeDocument/2006/relationships/image" Target="../media/image281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8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0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1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311.bin"/><Relationship Id="rId21" Type="http://schemas.openxmlformats.org/officeDocument/2006/relationships/oleObject" Target="../embeddings/oleObject320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32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image" Target="../media/image325.wmf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25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23.bin"/><Relationship Id="rId30" Type="http://schemas.openxmlformats.org/officeDocument/2006/relationships/image" Target="../media/image3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301384" y="803906"/>
            <a:ext cx="650182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阶线性微分方程的通解结构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14170"/>
              </p:ext>
            </p:extLst>
          </p:nvPr>
        </p:nvGraphicFramePr>
        <p:xfrm>
          <a:off x="2359278" y="1519531"/>
          <a:ext cx="53038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2209680" imgH="215640" progId="Equation.DSMT4">
                  <p:embed/>
                </p:oleObj>
              </mc:Choice>
              <mc:Fallback>
                <p:oleObj name="Equation" r:id="rId3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78" y="1519531"/>
                        <a:ext cx="53038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207"/>
              </p:ext>
            </p:extLst>
          </p:nvPr>
        </p:nvGraphicFramePr>
        <p:xfrm>
          <a:off x="2855640" y="2088640"/>
          <a:ext cx="6200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2361960" imgH="203040" progId="Equation.DSMT4">
                  <p:embed/>
                </p:oleObj>
              </mc:Choice>
              <mc:Fallback>
                <p:oleObj name="Equation" r:id="rId5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088640"/>
                        <a:ext cx="6200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20583"/>
              </p:ext>
            </p:extLst>
          </p:nvPr>
        </p:nvGraphicFramePr>
        <p:xfrm>
          <a:off x="2335036" y="2727420"/>
          <a:ext cx="7433372" cy="51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7" imgW="3086100" imgH="215900" progId="Equation.DSMT4">
                  <p:embed/>
                </p:oleObj>
              </mc:Choice>
              <mc:Fallback>
                <p:oleObj name="Equation" r:id="rId7" imgW="3086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36" y="2727420"/>
                        <a:ext cx="7433372" cy="511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96283"/>
              </p:ext>
            </p:extLst>
          </p:nvPr>
        </p:nvGraphicFramePr>
        <p:xfrm>
          <a:off x="2395264" y="3374874"/>
          <a:ext cx="467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9" imgW="1981080" imgH="215640" progId="Equation.DSMT4">
                  <p:embed/>
                </p:oleObj>
              </mc:Choice>
              <mc:Fallback>
                <p:oleObj name="Equation" r:id="rId9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64" y="3374874"/>
                        <a:ext cx="467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395264" y="4638215"/>
            <a:ext cx="4612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称为二阶齐次线性</a:t>
            </a:r>
            <a:r>
              <a:rPr lang="zh-CN" altLang="en-US" sz="2800" b="1" dirty="0" smtClean="0"/>
              <a:t>微分方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69649"/>
              </p:ext>
            </p:extLst>
          </p:nvPr>
        </p:nvGraphicFramePr>
        <p:xfrm>
          <a:off x="3235844" y="3999435"/>
          <a:ext cx="5567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1" imgW="2120760" imgH="203040" progId="Equation.DSMT4">
                  <p:embed/>
                </p:oleObj>
              </mc:Choice>
              <mc:Fallback>
                <p:oleObj name="Equation" r:id="rId11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44" y="3999435"/>
                        <a:ext cx="55673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29624"/>
              </p:ext>
            </p:extLst>
          </p:nvPr>
        </p:nvGraphicFramePr>
        <p:xfrm>
          <a:off x="2395264" y="5231275"/>
          <a:ext cx="7248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3" imgW="3073320" imgH="431640" progId="Equation.DSMT4">
                  <p:embed/>
                </p:oleObj>
              </mc:Choice>
              <mc:Fallback>
                <p:oleObj name="Equation" r:id="rId13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64" y="5231275"/>
                        <a:ext cx="7248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50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7" y="882060"/>
            <a:ext cx="7139831" cy="6477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齐次线性微分方程解法</a:t>
            </a:r>
          </a:p>
        </p:txBody>
      </p:sp>
      <p:graphicFrame>
        <p:nvGraphicFramePr>
          <p:cNvPr id="275477" name="Object 21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5334793" y="2204065"/>
          <a:ext cx="20970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793" y="2204065"/>
                        <a:ext cx="20970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/>
          </p:nvPr>
        </p:nvGraphicFramePr>
        <p:xfrm>
          <a:off x="2351088" y="2179867"/>
          <a:ext cx="2926556" cy="5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179867"/>
                        <a:ext cx="2926556" cy="5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2351088" y="2916506"/>
            <a:ext cx="38481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将其代入上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>
            <p:extLst/>
          </p:nvPr>
        </p:nvGraphicFramePr>
        <p:xfrm>
          <a:off x="2436380" y="3560113"/>
          <a:ext cx="3548784" cy="6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380" y="3560113"/>
                        <a:ext cx="3548784" cy="60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/>
          </p:nvPr>
        </p:nvGraphicFramePr>
        <p:xfrm>
          <a:off x="6517301" y="3602100"/>
          <a:ext cx="1666118" cy="58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301" y="3602100"/>
                        <a:ext cx="1666118" cy="588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442766" y="4279555"/>
            <a:ext cx="1371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∴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/>
          </p:nvPr>
        </p:nvGraphicFramePr>
        <p:xfrm>
          <a:off x="3140797" y="4190142"/>
          <a:ext cx="2336367" cy="59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797" y="4190142"/>
                        <a:ext cx="2336367" cy="59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AutoShape 10"/>
          <p:cNvSpPr>
            <a:spLocks noChangeArrowheads="1"/>
          </p:cNvSpPr>
          <p:nvPr/>
        </p:nvSpPr>
        <p:spPr bwMode="auto">
          <a:xfrm>
            <a:off x="7091016" y="4299586"/>
            <a:ext cx="1806575" cy="457200"/>
          </a:xfrm>
          <a:prstGeom prst="wedgeRectCallout">
            <a:avLst>
              <a:gd name="adj1" fmla="val -129176"/>
              <a:gd name="adj2" fmla="val 4514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方程</a:t>
            </a:r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99625"/>
              </p:ext>
            </p:extLst>
          </p:nvPr>
        </p:nvGraphicFramePr>
        <p:xfrm>
          <a:off x="3919435" y="4863303"/>
          <a:ext cx="3512445" cy="114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4" imgW="1396800" imgH="457200" progId="Equation.DSMT4">
                  <p:embed/>
                </p:oleObj>
              </mc:Choice>
              <mc:Fallback>
                <p:oleObj name="Equation" r:id="rId14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435" y="4863303"/>
                        <a:ext cx="3512445" cy="1149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2376091" y="5301208"/>
            <a:ext cx="14382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根</a:t>
            </a:r>
            <a:endParaRPr kumimoji="1" lang="zh-CN" altLang="en-US" sz="3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5469" name="Object 13"/>
          <p:cNvGraphicFramePr>
            <a:graphicFrameLocks noChangeAspect="1"/>
          </p:cNvGraphicFramePr>
          <p:nvPr>
            <p:extLst/>
          </p:nvPr>
        </p:nvGraphicFramePr>
        <p:xfrm>
          <a:off x="2442766" y="1564758"/>
          <a:ext cx="331585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6" imgW="1117440" imgH="203040" progId="Equation.DSMT4">
                  <p:embed/>
                </p:oleObj>
              </mc:Choice>
              <mc:Fallback>
                <p:oleObj name="Equation" r:id="rId16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766" y="1564758"/>
                        <a:ext cx="3315855" cy="54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9" name="Object 23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7613218" y="2213591"/>
          <a:ext cx="18811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8" imgW="799920" imgH="228600" progId="Equation.DSMT4">
                  <p:embed/>
                </p:oleObj>
              </mc:Choice>
              <mc:Fallback>
                <p:oleObj name="Equation" r:id="rId18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218" y="2213591"/>
                        <a:ext cx="18811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560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275464" grpId="0" autoUpdateAnimBg="0"/>
      <p:bldP spid="275466" grpId="0" animBg="1" autoUpdateAnimBg="0"/>
      <p:bldP spid="2754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2351088" y="1196976"/>
            <a:ext cx="640920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1)</a:t>
            </a:r>
            <a:r>
              <a:rPr kumimoji="1" lang="zh-CN" altLang="en-US" sz="3200" b="1" dirty="0" smtClean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有</a:t>
            </a:r>
            <a:r>
              <a:rPr kumimoji="1" lang="zh-CN" altLang="en-US" sz="3200" b="1" dirty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两个不相等的实根</a:t>
            </a:r>
            <a:endParaRPr kumimoji="1" lang="zh-CN" altLang="en-US" sz="32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>
            <p:extLst/>
          </p:nvPr>
        </p:nvGraphicFramePr>
        <p:xfrm>
          <a:off x="3989685" y="1859224"/>
          <a:ext cx="3029951" cy="105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85" y="1859224"/>
                        <a:ext cx="3029951" cy="105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>
            <p:extLst/>
          </p:nvPr>
        </p:nvGraphicFramePr>
        <p:xfrm>
          <a:off x="7265338" y="1835238"/>
          <a:ext cx="3254880" cy="111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338" y="1835238"/>
                        <a:ext cx="3254880" cy="111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77615"/>
              </p:ext>
            </p:extLst>
          </p:nvPr>
        </p:nvGraphicFramePr>
        <p:xfrm>
          <a:off x="2733085" y="3598457"/>
          <a:ext cx="1768912" cy="70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085" y="3598457"/>
                        <a:ext cx="1768912" cy="700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27877"/>
              </p:ext>
            </p:extLst>
          </p:nvPr>
        </p:nvGraphicFramePr>
        <p:xfrm>
          <a:off x="4727848" y="3598939"/>
          <a:ext cx="1748559" cy="67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598939"/>
                        <a:ext cx="1748559" cy="67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2424113" y="3068639"/>
            <a:ext cx="510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两个线性无关的特解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2424113" y="4480043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得齐次方程的通解为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7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26604"/>
              </p:ext>
            </p:extLst>
          </p:nvPr>
        </p:nvGraphicFramePr>
        <p:xfrm>
          <a:off x="2757767" y="5013176"/>
          <a:ext cx="3488459" cy="6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2" imgW="1231560" imgH="241200" progId="Equation.DSMT4">
                  <p:embed/>
                </p:oleObj>
              </mc:Choice>
              <mc:Fallback>
                <p:oleObj name="Equation" r:id="rId1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67" y="5013176"/>
                        <a:ext cx="3488459" cy="66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16726"/>
              </p:ext>
            </p:extLst>
          </p:nvPr>
        </p:nvGraphicFramePr>
        <p:xfrm>
          <a:off x="6643831" y="1195633"/>
          <a:ext cx="1324377" cy="5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31" y="1195633"/>
                        <a:ext cx="1324377" cy="55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351088" y="2168526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根为</a:t>
            </a:r>
          </a:p>
        </p:txBody>
      </p:sp>
    </p:spTree>
    <p:extLst>
      <p:ext uri="{BB962C8B-B14F-4D97-AF65-F5344CB8AC3E}">
        <p14:creationId xmlns:p14="http://schemas.microsoft.com/office/powerpoint/2010/main" val="15178048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1" grpId="0" autoUpdateAnimBg="0"/>
      <p:bldP spid="277512" grpId="0" autoUpdateAnimBg="0"/>
      <p:bldP spid="2775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Text Box 2"/>
          <p:cNvSpPr txBox="1">
            <a:spLocks noChangeArrowheads="1"/>
          </p:cNvSpPr>
          <p:nvPr/>
        </p:nvSpPr>
        <p:spPr bwMode="auto">
          <a:xfrm>
            <a:off x="2049463" y="958590"/>
            <a:ext cx="46482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2)</a:t>
            </a:r>
            <a:r>
              <a:rPr kumimoji="1" lang="zh-CN" altLang="en-US" sz="3200" b="1" dirty="0" smtClean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有</a:t>
            </a:r>
            <a:r>
              <a:rPr kumimoji="1" lang="zh-CN" altLang="en-US" sz="3200" b="1" dirty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两个相等的实根</a:t>
            </a:r>
            <a:endParaRPr kumimoji="1" lang="zh-CN" altLang="en-US" sz="32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>
            <p:extLst/>
          </p:nvPr>
        </p:nvGraphicFramePr>
        <p:xfrm>
          <a:off x="7637463" y="1562682"/>
          <a:ext cx="1589757" cy="62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562682"/>
                        <a:ext cx="1589757" cy="629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>
            <p:extLst/>
          </p:nvPr>
        </p:nvGraphicFramePr>
        <p:xfrm>
          <a:off x="3560079" y="1420130"/>
          <a:ext cx="2321608" cy="101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6" imgW="927000" imgH="406080" progId="Equation.DSMT4">
                  <p:embed/>
                </p:oleObj>
              </mc:Choice>
              <mc:Fallback>
                <p:oleObj name="Equation" r:id="rId6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79" y="1420130"/>
                        <a:ext cx="2321608" cy="101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71158"/>
              </p:ext>
            </p:extLst>
          </p:nvPr>
        </p:nvGraphicFramePr>
        <p:xfrm>
          <a:off x="6025429" y="962580"/>
          <a:ext cx="1241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429" y="962580"/>
                        <a:ext cx="12414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6056336" y="1711235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一特解为</a:t>
            </a:r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2080615" y="5338554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得齐次方程的通解为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45524"/>
              </p:ext>
            </p:extLst>
          </p:nvPr>
        </p:nvGraphicFramePr>
        <p:xfrm>
          <a:off x="5735960" y="5203806"/>
          <a:ext cx="3299126" cy="63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0" imgW="1218960" imgH="241200" progId="Equation.DSMT4">
                  <p:embed/>
                </p:oleObj>
              </mc:Choice>
              <mc:Fallback>
                <p:oleObj name="Equation" r:id="rId10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5203806"/>
                        <a:ext cx="3299126" cy="63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>
            <p:extLst/>
          </p:nvPr>
        </p:nvGraphicFramePr>
        <p:xfrm>
          <a:off x="2107480" y="3187150"/>
          <a:ext cx="6096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公式" r:id="rId12" imgW="6375400" imgH="520700" progId="Equation.3">
                  <p:embed/>
                </p:oleObj>
              </mc:Choice>
              <mc:Fallback>
                <p:oleObj name="公式" r:id="rId12" imgW="6375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80" y="3187150"/>
                        <a:ext cx="6096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2" name="Object 10"/>
          <p:cNvGraphicFramePr>
            <a:graphicFrameLocks noChangeAspect="1"/>
          </p:cNvGraphicFramePr>
          <p:nvPr>
            <p:extLst/>
          </p:nvPr>
        </p:nvGraphicFramePr>
        <p:xfrm>
          <a:off x="2228562" y="3784701"/>
          <a:ext cx="6668267" cy="67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4" imgW="2374560" imgH="241200" progId="Equation.DSMT4">
                  <p:embed/>
                </p:oleObj>
              </mc:Choice>
              <mc:Fallback>
                <p:oleObj name="Equation" r:id="rId14" imgW="237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62" y="3784701"/>
                        <a:ext cx="6668267" cy="67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3" name="Object 11"/>
          <p:cNvGraphicFramePr>
            <a:graphicFrameLocks noChangeAspect="1"/>
          </p:cNvGraphicFramePr>
          <p:nvPr>
            <p:extLst/>
          </p:nvPr>
        </p:nvGraphicFramePr>
        <p:xfrm>
          <a:off x="2148034" y="4695147"/>
          <a:ext cx="162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公式" r:id="rId16" imgW="1612900" imgH="444500" progId="Equation.3">
                  <p:embed/>
                </p:oleObj>
              </mc:Choice>
              <mc:Fallback>
                <p:oleObj name="公式" r:id="rId16" imgW="161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034" y="4695147"/>
                        <a:ext cx="162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4" name="Object 12"/>
          <p:cNvGraphicFramePr>
            <a:graphicFrameLocks noChangeAspect="1"/>
          </p:cNvGraphicFramePr>
          <p:nvPr>
            <p:extLst/>
          </p:nvPr>
        </p:nvGraphicFramePr>
        <p:xfrm>
          <a:off x="3966443" y="4655182"/>
          <a:ext cx="1971704" cy="54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8" imgW="850680" imgH="215640" progId="Equation.DSMT4">
                  <p:embed/>
                </p:oleObj>
              </mc:Choice>
              <mc:Fallback>
                <p:oleObj name="Equation" r:id="rId18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443" y="4655182"/>
                        <a:ext cx="1971704" cy="548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66924"/>
              </p:ext>
            </p:extLst>
          </p:nvPr>
        </p:nvGraphicFramePr>
        <p:xfrm>
          <a:off x="6130957" y="4592586"/>
          <a:ext cx="2413316" cy="62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0" imgW="927000" imgH="241200" progId="Equation.DSMT4">
                  <p:embed/>
                </p:oleObj>
              </mc:Choice>
              <mc:Fallback>
                <p:oleObj name="Equation" r:id="rId20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57" y="4592586"/>
                        <a:ext cx="2413316" cy="627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6" name="Object 14"/>
          <p:cNvGraphicFramePr>
            <a:graphicFrameLocks noChangeAspect="1"/>
          </p:cNvGraphicFramePr>
          <p:nvPr>
            <p:extLst/>
          </p:nvPr>
        </p:nvGraphicFramePr>
        <p:xfrm>
          <a:off x="2107480" y="2469481"/>
          <a:ext cx="4538662" cy="5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2" imgW="1904760" imgH="241200" progId="Equation.DSMT4">
                  <p:embed/>
                </p:oleObj>
              </mc:Choice>
              <mc:Fallback>
                <p:oleObj name="Equation" r:id="rId22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80" y="2469481"/>
                        <a:ext cx="4538662" cy="58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7" name="Line 15"/>
          <p:cNvSpPr>
            <a:spLocks noChangeShapeType="1"/>
          </p:cNvSpPr>
          <p:nvPr/>
        </p:nvSpPr>
        <p:spPr bwMode="auto">
          <a:xfrm>
            <a:off x="3201700" y="4462968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9568" name="Line 16"/>
          <p:cNvSpPr>
            <a:spLocks noChangeShapeType="1"/>
          </p:cNvSpPr>
          <p:nvPr/>
        </p:nvSpPr>
        <p:spPr bwMode="auto">
          <a:xfrm>
            <a:off x="5541242" y="4497172"/>
            <a:ext cx="2209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9569" name="Text Box 17"/>
          <p:cNvSpPr txBox="1">
            <a:spLocks noChangeArrowheads="1"/>
          </p:cNvSpPr>
          <p:nvPr/>
        </p:nvSpPr>
        <p:spPr bwMode="auto">
          <a:xfrm>
            <a:off x="2049463" y="1713410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根为</a:t>
            </a:r>
          </a:p>
        </p:txBody>
      </p:sp>
    </p:spTree>
    <p:extLst>
      <p:ext uri="{BB962C8B-B14F-4D97-AF65-F5344CB8AC3E}">
        <p14:creationId xmlns:p14="http://schemas.microsoft.com/office/powerpoint/2010/main" val="19740002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75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8" grpId="0" autoUpdateAnimBg="0"/>
      <p:bldP spid="279559" grpId="0" autoUpdateAnimBg="0"/>
      <p:bldP spid="279567" grpId="0" animBg="1"/>
      <p:bldP spid="279568" grpId="0" animBg="1"/>
      <p:bldP spid="27956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Text Box 2"/>
          <p:cNvSpPr txBox="1">
            <a:spLocks noChangeArrowheads="1"/>
          </p:cNvSpPr>
          <p:nvPr/>
        </p:nvSpPr>
        <p:spPr bwMode="auto">
          <a:xfrm>
            <a:off x="2351088" y="1154114"/>
            <a:ext cx="78486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(3)</a:t>
            </a:r>
            <a:r>
              <a:rPr kumimoji="1"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3200" b="1" dirty="0" smtClean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有</a:t>
            </a:r>
            <a:r>
              <a:rPr kumimoji="1" lang="zh-CN" altLang="en-US" sz="3200" b="1" dirty="0">
                <a:solidFill>
                  <a:srgbClr val="0000CC"/>
                </a:solidFill>
                <a:latin typeface="宋体" panose="02010600030101010101" pitchFamily="2" charset="-122"/>
                <a:sym typeface="Monotype Sorts" pitchFamily="2" charset="2"/>
              </a:rPr>
              <a:t>一对共轭复根</a:t>
            </a:r>
            <a:endParaRPr kumimoji="1" lang="zh-CN" altLang="en-US" sz="32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>
            <p:extLst/>
          </p:nvPr>
        </p:nvGraphicFramePr>
        <p:xfrm>
          <a:off x="4252826" y="1827502"/>
          <a:ext cx="2102026" cy="6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826" y="1827502"/>
                        <a:ext cx="2102026" cy="60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>
            <p:extLst/>
          </p:nvPr>
        </p:nvGraphicFramePr>
        <p:xfrm>
          <a:off x="6565900" y="1824039"/>
          <a:ext cx="2009846" cy="58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824039"/>
                        <a:ext cx="2009846" cy="582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>
            <p:extLst/>
          </p:nvPr>
        </p:nvGraphicFramePr>
        <p:xfrm>
          <a:off x="2742479" y="2488321"/>
          <a:ext cx="2430318" cy="7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479" y="2488321"/>
                        <a:ext cx="2430318" cy="7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>
            <p:extLst/>
          </p:nvPr>
        </p:nvGraphicFramePr>
        <p:xfrm>
          <a:off x="5674373" y="2490060"/>
          <a:ext cx="2395540" cy="69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373" y="2490060"/>
                        <a:ext cx="2395540" cy="69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>
            <p:extLst/>
          </p:nvPr>
        </p:nvGraphicFramePr>
        <p:xfrm>
          <a:off x="5983288" y="1168400"/>
          <a:ext cx="1165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168400"/>
                        <a:ext cx="1165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2351088" y="3406776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重新组合</a:t>
            </a: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>
            <p:extLst/>
          </p:nvPr>
        </p:nvGraphicFramePr>
        <p:xfrm>
          <a:off x="3957638" y="3121025"/>
          <a:ext cx="2579964" cy="94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公式" r:id="rId14" imgW="2628900" imgH="965200" progId="Equation.3">
                  <p:embed/>
                </p:oleObj>
              </mc:Choice>
              <mc:Fallback>
                <p:oleObj name="公式" r:id="rId14" imgW="2628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121025"/>
                        <a:ext cx="2579964" cy="94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0" name="Object 10"/>
          <p:cNvGraphicFramePr>
            <a:graphicFrameLocks noChangeAspect="1"/>
          </p:cNvGraphicFramePr>
          <p:nvPr>
            <p:extLst/>
          </p:nvPr>
        </p:nvGraphicFramePr>
        <p:xfrm>
          <a:off x="6499225" y="3277670"/>
          <a:ext cx="2765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277670"/>
                        <a:ext cx="2765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1" name="Object 11"/>
          <p:cNvGraphicFramePr>
            <a:graphicFrameLocks noChangeAspect="1"/>
          </p:cNvGraphicFramePr>
          <p:nvPr>
            <p:extLst/>
          </p:nvPr>
        </p:nvGraphicFramePr>
        <p:xfrm>
          <a:off x="3876020" y="4060957"/>
          <a:ext cx="2743200" cy="104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18" imgW="1066680" imgH="406080" progId="Equation.DSMT4">
                  <p:embed/>
                </p:oleObj>
              </mc:Choice>
              <mc:Fallback>
                <p:oleObj name="Equation" r:id="rId18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20" y="4060957"/>
                        <a:ext cx="2743200" cy="1045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>
            <p:extLst/>
          </p:nvPr>
        </p:nvGraphicFramePr>
        <p:xfrm>
          <a:off x="6491288" y="4313593"/>
          <a:ext cx="27733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20" imgW="838080" imgH="228600" progId="Equation.DSMT4">
                  <p:embed/>
                </p:oleObj>
              </mc:Choice>
              <mc:Fallback>
                <p:oleObj name="Equation" r:id="rId20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313593"/>
                        <a:ext cx="27733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2389188" y="5106521"/>
            <a:ext cx="3886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得齐次方程的通解为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1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49028"/>
              </p:ext>
            </p:extLst>
          </p:nvPr>
        </p:nvGraphicFramePr>
        <p:xfrm>
          <a:off x="3947564" y="5562515"/>
          <a:ext cx="4701131" cy="59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22" imgW="1981080" imgH="241200" progId="Equation.DSMT4">
                  <p:embed/>
                </p:oleObj>
              </mc:Choice>
              <mc:Fallback>
                <p:oleObj name="Equation" r:id="rId22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64" y="5562515"/>
                        <a:ext cx="4701131" cy="59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2592388" y="1881189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征根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54927"/>
              </p:ext>
            </p:extLst>
          </p:nvPr>
        </p:nvGraphicFramePr>
        <p:xfrm>
          <a:off x="7148513" y="454788"/>
          <a:ext cx="4196260" cy="62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24" imgW="1523880" imgH="228600" progId="Equation.DSMT4">
                  <p:embed/>
                </p:oleObj>
              </mc:Choice>
              <mc:Fallback>
                <p:oleObj name="Equation" r:id="rId2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48513" y="454788"/>
                        <a:ext cx="4196260" cy="62943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6112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8" grpId="0"/>
      <p:bldP spid="281613" grpId="0"/>
      <p:bldP spid="2816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6" name="Object 2"/>
          <p:cNvGraphicFramePr>
            <a:graphicFrameLocks noChangeAspect="1"/>
          </p:cNvGraphicFramePr>
          <p:nvPr>
            <p:extLst/>
          </p:nvPr>
        </p:nvGraphicFramePr>
        <p:xfrm>
          <a:off x="4146515" y="1345768"/>
          <a:ext cx="2881889" cy="68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15" y="1345768"/>
                        <a:ext cx="2881889" cy="684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7" name="Object 3"/>
          <p:cNvGraphicFramePr>
            <a:graphicFrameLocks noChangeAspect="1"/>
          </p:cNvGraphicFramePr>
          <p:nvPr>
            <p:extLst/>
          </p:nvPr>
        </p:nvGraphicFramePr>
        <p:xfrm>
          <a:off x="2371075" y="825068"/>
          <a:ext cx="313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公式" r:id="rId6" imgW="2571795" imgH="409688" progId="Equation.3">
                  <p:embed/>
                </p:oleObj>
              </mc:Choice>
              <mc:Fallback>
                <p:oleObj name="公式" r:id="rId6" imgW="2571795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5" y="825068"/>
                        <a:ext cx="3133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>
            <p:extLst/>
          </p:nvPr>
        </p:nvGraphicFramePr>
        <p:xfrm>
          <a:off x="1293236" y="2992294"/>
          <a:ext cx="9688801" cy="320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Document" r:id="rId8" imgW="5652422" imgH="1905188" progId="Word.Document.8">
                  <p:embed/>
                </p:oleObj>
              </mc:Choice>
              <mc:Fallback>
                <p:oleObj name="Document" r:id="rId8" imgW="5652422" imgH="1905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6975"/>
                      <a:stretch>
                        <a:fillRect/>
                      </a:stretch>
                    </p:blipFill>
                    <p:spPr bwMode="auto">
                      <a:xfrm>
                        <a:off x="1293236" y="2992294"/>
                        <a:ext cx="9688801" cy="320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5670118" y="810237"/>
            <a:ext cx="31670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/>
              <a:t>的特征方程是</a:t>
            </a:r>
          </a:p>
        </p:txBody>
      </p:sp>
      <p:graphicFrame>
        <p:nvGraphicFramePr>
          <p:cNvPr id="374790" name="Object 6"/>
          <p:cNvGraphicFramePr>
            <a:graphicFrameLocks noChangeAspect="1"/>
          </p:cNvGraphicFramePr>
          <p:nvPr>
            <p:extLst/>
          </p:nvPr>
        </p:nvGraphicFramePr>
        <p:xfrm>
          <a:off x="2371075" y="2077822"/>
          <a:ext cx="3133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公式" r:id="rId10" imgW="2571795" imgH="409688" progId="Equation.3">
                  <p:embed/>
                </p:oleObj>
              </mc:Choice>
              <mc:Fallback>
                <p:oleObj name="公式" r:id="rId10" imgW="2571795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75" y="2077822"/>
                        <a:ext cx="3133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5696709" y="2053150"/>
            <a:ext cx="161849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/>
              <a:t>的通解</a:t>
            </a:r>
          </a:p>
        </p:txBody>
      </p:sp>
    </p:spTree>
    <p:extLst>
      <p:ext uri="{BB962C8B-B14F-4D97-AF65-F5344CB8AC3E}">
        <p14:creationId xmlns:p14="http://schemas.microsoft.com/office/powerpoint/2010/main" val="20358922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9" grpId="0"/>
      <p:bldP spid="3747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83049"/>
              </p:ext>
            </p:extLst>
          </p:nvPr>
        </p:nvGraphicFramePr>
        <p:xfrm>
          <a:off x="3420629" y="1251862"/>
          <a:ext cx="4691595" cy="51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2095200" imgH="215640" progId="Equation.DSMT4">
                  <p:embed/>
                </p:oleObj>
              </mc:Choice>
              <mc:Fallback>
                <p:oleObj name="Equation" r:id="rId4" imgW="2095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629" y="1251862"/>
                        <a:ext cx="4691595" cy="51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2296680" y="2092254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6240464" y="2060576"/>
            <a:ext cx="302418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的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征方程为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>
            <p:extLst/>
          </p:nvPr>
        </p:nvGraphicFramePr>
        <p:xfrm>
          <a:off x="3842761" y="2647933"/>
          <a:ext cx="2641166" cy="59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61" y="2647933"/>
                        <a:ext cx="2641166" cy="595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2296680" y="3355656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>
            <p:extLst/>
          </p:nvPr>
        </p:nvGraphicFramePr>
        <p:xfrm>
          <a:off x="3603771" y="3314340"/>
          <a:ext cx="2390629" cy="56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71" y="3314340"/>
                        <a:ext cx="2390629" cy="56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2297114" y="4101395"/>
            <a:ext cx="53673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故所求微分方程的通解为</a:t>
            </a:r>
          </a:p>
        </p:txBody>
      </p:sp>
      <p:graphicFrame>
        <p:nvGraphicFramePr>
          <p:cNvPr id="372745" name="Object 9"/>
          <p:cNvGraphicFramePr>
            <a:graphicFrameLocks noChangeAspect="1"/>
          </p:cNvGraphicFramePr>
          <p:nvPr>
            <p:extLst/>
          </p:nvPr>
        </p:nvGraphicFramePr>
        <p:xfrm>
          <a:off x="3269203" y="4737726"/>
          <a:ext cx="3214723" cy="66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0" imgW="1168200" imgH="241200" progId="Equation.DSMT4">
                  <p:embed/>
                </p:oleObj>
              </mc:Choice>
              <mc:Fallback>
                <p:oleObj name="Equation" r:id="rId10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03" y="4737726"/>
                        <a:ext cx="3214723" cy="66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2366529" y="1258059"/>
            <a:ext cx="10541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524001" y="3113447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372747" name="Object 11"/>
          <p:cNvGraphicFramePr>
            <a:graphicFrameLocks noChangeAspect="1"/>
          </p:cNvGraphicFramePr>
          <p:nvPr>
            <p:extLst/>
          </p:nvPr>
        </p:nvGraphicFramePr>
        <p:xfrm>
          <a:off x="3428062" y="2049736"/>
          <a:ext cx="2663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062" y="2049736"/>
                        <a:ext cx="2663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2427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autoUpdateAnimBg="0"/>
      <p:bldP spid="372740" grpId="0" autoUpdateAnimBg="0"/>
      <p:bldP spid="372742" grpId="0" autoUpdateAnimBg="0"/>
      <p:bldP spid="3727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" name="Rectangle 17"/>
          <p:cNvSpPr>
            <a:spLocks noChangeArrowheads="1"/>
          </p:cNvSpPr>
          <p:nvPr/>
        </p:nvSpPr>
        <p:spPr bwMode="auto">
          <a:xfrm>
            <a:off x="1524000" y="4033297"/>
            <a:ext cx="216726" cy="2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en-US" altLang="zh-CN" sz="900"/>
              <a:t> 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49166" name="Group 21"/>
          <p:cNvGrpSpPr>
            <a:grpSpLocks/>
          </p:cNvGrpSpPr>
          <p:nvPr/>
        </p:nvGrpSpPr>
        <p:grpSpPr bwMode="auto">
          <a:xfrm>
            <a:off x="1703388" y="536134"/>
            <a:ext cx="7666038" cy="960438"/>
            <a:chOff x="558" y="674"/>
            <a:chExt cx="4829" cy="605"/>
          </a:xfrm>
        </p:grpSpPr>
        <p:sp>
          <p:nvSpPr>
            <p:cNvPr id="49176" name="Text Box 10"/>
            <p:cNvSpPr txBox="1">
              <a:spLocks noChangeArrowheads="1"/>
            </p:cNvSpPr>
            <p:nvPr/>
          </p:nvSpPr>
          <p:spPr bwMode="auto">
            <a:xfrm>
              <a:off x="558" y="828"/>
              <a:ext cx="66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16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394" y="674"/>
            <a:ext cx="1940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name="Equation" r:id="rId4" imgW="1193760" imgH="419040" progId="Equation.DSMT4">
                    <p:embed/>
                  </p:oleObj>
                </mc:Choice>
                <mc:Fallback>
                  <p:oleObj name="Equation" r:id="rId4" imgW="1193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674"/>
                          <a:ext cx="1940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34" y="834"/>
            <a:ext cx="105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Equation" r:id="rId6" imgW="647640" imgH="228600" progId="Equation.DSMT4">
                    <p:embed/>
                  </p:oleObj>
                </mc:Choice>
                <mc:Fallback>
                  <p:oleObj name="Equation" r:id="rId6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834"/>
                          <a:ext cx="105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Rectangle 18"/>
            <p:cNvSpPr>
              <a:spLocks noChangeArrowheads="1"/>
            </p:cNvSpPr>
            <p:nvPr/>
          </p:nvSpPr>
          <p:spPr bwMode="auto">
            <a:xfrm>
              <a:off x="1098" y="843"/>
              <a:ext cx="129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求微分方程</a:t>
              </a:r>
            </a:p>
          </p:txBody>
        </p:sp>
      </p:grpSp>
      <p:grpSp>
        <p:nvGrpSpPr>
          <p:cNvPr id="49167" name="Group 22"/>
          <p:cNvGrpSpPr>
            <a:grpSpLocks/>
          </p:cNvGrpSpPr>
          <p:nvPr/>
        </p:nvGrpSpPr>
        <p:grpSpPr bwMode="auto">
          <a:xfrm>
            <a:off x="1730374" y="1382338"/>
            <a:ext cx="3541711" cy="547687"/>
            <a:chOff x="85" y="1298"/>
            <a:chExt cx="2231" cy="345"/>
          </a:xfrm>
        </p:grpSpPr>
        <p:graphicFrame>
          <p:nvGraphicFramePr>
            <p:cNvPr id="4916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85" y="1298"/>
            <a:ext cx="101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name="Equation" r:id="rId8" imgW="672840" imgH="228600" progId="Equation.DSMT4">
                    <p:embed/>
                  </p:oleObj>
                </mc:Choice>
                <mc:Fallback>
                  <p:oleObj name="Equation" r:id="rId8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1298"/>
                          <a:ext cx="101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5" name="Rectangle 19"/>
            <p:cNvSpPr>
              <a:spLocks noChangeArrowheads="1"/>
            </p:cNvSpPr>
            <p:nvPr/>
          </p:nvSpPr>
          <p:spPr bwMode="auto">
            <a:xfrm>
              <a:off x="1020" y="1298"/>
              <a:ext cx="129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的特解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76855" name="Text Box 23"/>
          <p:cNvSpPr txBox="1">
            <a:spLocks noChangeArrowheads="1"/>
          </p:cNvSpPr>
          <p:nvPr/>
        </p:nvSpPr>
        <p:spPr bwMode="auto">
          <a:xfrm>
            <a:off x="1655310" y="2179350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76856" name="Rectangle 24"/>
          <p:cNvSpPr>
            <a:spLocks noChangeArrowheads="1"/>
          </p:cNvSpPr>
          <p:nvPr/>
        </p:nvSpPr>
        <p:spPr bwMode="auto">
          <a:xfrm>
            <a:off x="6103145" y="2168504"/>
            <a:ext cx="30241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的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征方程为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>
            <p:extLst/>
          </p:nvPr>
        </p:nvGraphicFramePr>
        <p:xfrm>
          <a:off x="2316614" y="2926352"/>
          <a:ext cx="2683741" cy="61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14" y="2926352"/>
                        <a:ext cx="2683741" cy="613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8" name="Text Box 26"/>
          <p:cNvSpPr txBox="1">
            <a:spLocks noChangeArrowheads="1"/>
          </p:cNvSpPr>
          <p:nvPr/>
        </p:nvSpPr>
        <p:spPr bwMode="auto">
          <a:xfrm>
            <a:off x="5085668" y="3000131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376859" name="Object 27"/>
          <p:cNvGraphicFramePr>
            <a:graphicFrameLocks noChangeAspect="1"/>
          </p:cNvGraphicFramePr>
          <p:nvPr>
            <p:extLst/>
          </p:nvPr>
        </p:nvGraphicFramePr>
        <p:xfrm>
          <a:off x="5937940" y="2975028"/>
          <a:ext cx="1955367" cy="52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40" y="2975028"/>
                        <a:ext cx="1955367" cy="52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0" name="Text Box 28"/>
          <p:cNvSpPr txBox="1">
            <a:spLocks noChangeArrowheads="1"/>
          </p:cNvSpPr>
          <p:nvPr/>
        </p:nvSpPr>
        <p:spPr bwMode="auto">
          <a:xfrm>
            <a:off x="1697903" y="3738299"/>
            <a:ext cx="392116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求微分方程的通解为</a:t>
            </a:r>
          </a:p>
        </p:txBody>
      </p:sp>
      <p:graphicFrame>
        <p:nvGraphicFramePr>
          <p:cNvPr id="376861" name="Object 29"/>
          <p:cNvGraphicFramePr>
            <a:graphicFrameLocks noChangeAspect="1"/>
          </p:cNvGraphicFramePr>
          <p:nvPr>
            <p:extLst/>
          </p:nvPr>
        </p:nvGraphicFramePr>
        <p:xfrm>
          <a:off x="5572125" y="3675002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4" imgW="1104840" imgH="241200" progId="Equation.DSMT4">
                  <p:embed/>
                </p:oleObj>
              </mc:Choice>
              <mc:Fallback>
                <p:oleObj name="Equation" r:id="rId14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75002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62" name="Object 30"/>
          <p:cNvGraphicFramePr>
            <a:graphicFrameLocks noChangeAspect="1"/>
          </p:cNvGraphicFramePr>
          <p:nvPr>
            <p:extLst/>
          </p:nvPr>
        </p:nvGraphicFramePr>
        <p:xfrm>
          <a:off x="3153199" y="1944511"/>
          <a:ext cx="2929678" cy="94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6" imgW="1168200" imgH="419040" progId="Equation.DSMT4">
                  <p:embed/>
                </p:oleObj>
              </mc:Choice>
              <mc:Fallback>
                <p:oleObj name="Equation" r:id="rId16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99" y="1944511"/>
                        <a:ext cx="2929678" cy="94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63" name="Object 31"/>
          <p:cNvGraphicFramePr>
            <a:graphicFrameLocks noChangeAspect="1"/>
          </p:cNvGraphicFramePr>
          <p:nvPr>
            <p:extLst/>
          </p:nvPr>
        </p:nvGraphicFramePr>
        <p:xfrm>
          <a:off x="2323945" y="4203116"/>
          <a:ext cx="3858834" cy="92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8" imgW="1523880" imgH="406080" progId="Equation.DSMT4">
                  <p:embed/>
                </p:oleObj>
              </mc:Choice>
              <mc:Fallback>
                <p:oleObj name="Equation" r:id="rId18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45" y="4203116"/>
                        <a:ext cx="3858834" cy="92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4" name="Text Box 32"/>
          <p:cNvSpPr txBox="1">
            <a:spLocks noChangeArrowheads="1"/>
          </p:cNvSpPr>
          <p:nvPr/>
        </p:nvSpPr>
        <p:spPr bwMode="auto">
          <a:xfrm>
            <a:off x="6324250" y="4458645"/>
            <a:ext cx="5048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376865" name="Object 33"/>
          <p:cNvGraphicFramePr>
            <a:graphicFrameLocks noChangeAspect="1"/>
          </p:cNvGraphicFramePr>
          <p:nvPr>
            <p:extLst/>
          </p:nvPr>
        </p:nvGraphicFramePr>
        <p:xfrm>
          <a:off x="6886792" y="4354961"/>
          <a:ext cx="3095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20" imgW="1358640" imgH="228600" progId="Equation.DSMT4">
                  <p:embed/>
                </p:oleObj>
              </mc:Choice>
              <mc:Fallback>
                <p:oleObj name="Equation" r:id="rId20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92" y="4354961"/>
                        <a:ext cx="30956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6" name="Text Box 34"/>
          <p:cNvSpPr txBox="1">
            <a:spLocks noChangeArrowheads="1"/>
          </p:cNvSpPr>
          <p:nvPr/>
        </p:nvSpPr>
        <p:spPr bwMode="auto">
          <a:xfrm>
            <a:off x="1655310" y="5167697"/>
            <a:ext cx="536733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分别代入上两式，解得</a:t>
            </a:r>
          </a:p>
        </p:txBody>
      </p:sp>
      <p:graphicFrame>
        <p:nvGraphicFramePr>
          <p:cNvPr id="376867" name="Object 35"/>
          <p:cNvGraphicFramePr>
            <a:graphicFrameLocks noChangeAspect="1"/>
          </p:cNvGraphicFramePr>
          <p:nvPr>
            <p:extLst/>
          </p:nvPr>
        </p:nvGraphicFramePr>
        <p:xfrm>
          <a:off x="5484967" y="5153194"/>
          <a:ext cx="2183389" cy="53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2" imgW="927000" imgH="228600" progId="Equation.DSMT4">
                  <p:embed/>
                </p:oleObj>
              </mc:Choice>
              <mc:Fallback>
                <p:oleObj name="Equation" r:id="rId22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967" y="5153194"/>
                        <a:ext cx="2183389" cy="53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69" name="Text Box 37"/>
          <p:cNvSpPr txBox="1">
            <a:spLocks noChangeArrowheads="1"/>
          </p:cNvSpPr>
          <p:nvPr/>
        </p:nvSpPr>
        <p:spPr bwMode="auto">
          <a:xfrm>
            <a:off x="1674272" y="5852702"/>
            <a:ext cx="38893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求微分方程的特解为</a:t>
            </a:r>
          </a:p>
        </p:txBody>
      </p:sp>
      <p:graphicFrame>
        <p:nvGraphicFramePr>
          <p:cNvPr id="376870" name="Object 38"/>
          <p:cNvGraphicFramePr>
            <a:graphicFrameLocks noChangeAspect="1"/>
          </p:cNvGraphicFramePr>
          <p:nvPr>
            <p:extLst/>
          </p:nvPr>
        </p:nvGraphicFramePr>
        <p:xfrm>
          <a:off x="5486657" y="5772788"/>
          <a:ext cx="2406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4" imgW="952200" imgH="228600" progId="Equation.DSMT4">
                  <p:embed/>
                </p:oleObj>
              </mc:Choice>
              <mc:Fallback>
                <p:oleObj name="Equation" r:id="rId24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57" y="5772788"/>
                        <a:ext cx="2406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695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55" grpId="0" autoUpdateAnimBg="0"/>
      <p:bldP spid="376856" grpId="0" autoUpdateAnimBg="0"/>
      <p:bldP spid="376858" grpId="0" autoUpdateAnimBg="0"/>
      <p:bldP spid="376860" grpId="0" autoUpdateAnimBg="0"/>
      <p:bldP spid="376864" grpId="0" autoUpdateAnimBg="0"/>
      <p:bldP spid="376866" grpId="0" autoUpdateAnimBg="0"/>
      <p:bldP spid="37686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/>
          </p:nvPr>
        </p:nvGraphicFramePr>
        <p:xfrm>
          <a:off x="3302954" y="1429046"/>
          <a:ext cx="5057275" cy="44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公式" r:id="rId4" imgW="5152913" imgH="438004" progId="Equation.3">
                  <p:embed/>
                </p:oleObj>
              </mc:Choice>
              <mc:Fallback>
                <p:oleObj name="公式" r:id="rId4" imgW="5152913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54" y="1429046"/>
                        <a:ext cx="5057275" cy="44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2097088" y="2113860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5820978" y="2113860"/>
            <a:ext cx="2057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方程为</a:t>
            </a:r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>
            <p:extLst/>
          </p:nvPr>
        </p:nvGraphicFramePr>
        <p:xfrm>
          <a:off x="3127665" y="2715290"/>
          <a:ext cx="2693313" cy="59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65" y="2715290"/>
                        <a:ext cx="2693313" cy="592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2143307" y="3459814"/>
            <a:ext cx="1066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得</a:t>
            </a: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>
            <p:extLst/>
          </p:nvPr>
        </p:nvGraphicFramePr>
        <p:xfrm>
          <a:off x="3302954" y="3442647"/>
          <a:ext cx="2034502" cy="57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54" y="3442647"/>
                        <a:ext cx="2034502" cy="578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135188" y="4228128"/>
            <a:ext cx="2743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故所求通解为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5705" name="Object 9"/>
          <p:cNvGraphicFramePr>
            <a:graphicFrameLocks noChangeAspect="1"/>
          </p:cNvGraphicFramePr>
          <p:nvPr>
            <p:extLst/>
          </p:nvPr>
        </p:nvGraphicFramePr>
        <p:xfrm>
          <a:off x="3127665" y="4856342"/>
          <a:ext cx="5104756" cy="54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10" imgW="4368800" imgH="469900" progId="Equation.3">
                  <p:embed/>
                </p:oleObj>
              </mc:Choice>
              <mc:Fallback>
                <p:oleObj name="公式" r:id="rId10" imgW="4368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65" y="4856342"/>
                        <a:ext cx="5104756" cy="54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2135188" y="1429046"/>
            <a:ext cx="88261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5707" name="Object 11"/>
          <p:cNvGraphicFramePr>
            <a:graphicFrameLocks noChangeAspect="1"/>
          </p:cNvGraphicFramePr>
          <p:nvPr>
            <p:extLst/>
          </p:nvPr>
        </p:nvGraphicFramePr>
        <p:xfrm>
          <a:off x="3017805" y="2083223"/>
          <a:ext cx="2662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05" y="2083223"/>
                        <a:ext cx="26622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6004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autoUpdateAnimBg="0"/>
      <p:bldP spid="285700" grpId="0" autoUpdateAnimBg="0"/>
      <p:bldP spid="285702" grpId="0" autoUpdateAnimBg="0"/>
      <p:bldP spid="28570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404942" y="584866"/>
            <a:ext cx="1080492" cy="503237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2279651" y="1278735"/>
            <a:ext cx="799306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二阶常系数齐次线性微分方程求通解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步骤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2135188" y="1619979"/>
            <a:ext cx="76200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写出相应的特征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求出特征根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根据特征根的不同情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得到相应的通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389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1645136"/>
              </p:ext>
            </p:extLst>
          </p:nvPr>
        </p:nvGraphicFramePr>
        <p:xfrm>
          <a:off x="2015779" y="3789040"/>
          <a:ext cx="8239760" cy="268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Document" r:id="rId4" imgW="5652422" imgH="1844346" progId="Word.Document.8">
                  <p:embed/>
                </p:oleObj>
              </mc:Choice>
              <mc:Fallback>
                <p:oleObj name="Document" r:id="rId4" imgW="5652422" imgH="18443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6940" b="5783"/>
                      <a:stretch>
                        <a:fillRect/>
                      </a:stretch>
                    </p:blipFill>
                    <p:spPr bwMode="auto">
                      <a:xfrm>
                        <a:off x="2015779" y="3789040"/>
                        <a:ext cx="8239760" cy="268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>
            <p:extLst/>
          </p:nvPr>
        </p:nvGraphicFramePr>
        <p:xfrm>
          <a:off x="5945188" y="3050520"/>
          <a:ext cx="2475345" cy="58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050520"/>
                        <a:ext cx="2475345" cy="58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>
            <p:extLst/>
          </p:nvPr>
        </p:nvGraphicFramePr>
        <p:xfrm>
          <a:off x="2917248" y="3118374"/>
          <a:ext cx="2663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8" imgW="2571795" imgH="409688" progId="Equation.3">
                  <p:embed/>
                </p:oleObj>
              </mc:Choice>
              <mc:Fallback>
                <p:oleObj name="公式" r:id="rId8" imgW="2571795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48" y="3118374"/>
                        <a:ext cx="2663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694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autoUpdateAnimBg="0"/>
      <p:bldP spid="29389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02" name="Object 2"/>
          <p:cNvGraphicFramePr>
            <a:graphicFrameLocks noChangeAspect="1"/>
          </p:cNvGraphicFramePr>
          <p:nvPr>
            <p:extLst/>
          </p:nvPr>
        </p:nvGraphicFramePr>
        <p:xfrm>
          <a:off x="2189884" y="1780421"/>
          <a:ext cx="3419764" cy="5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884" y="1780421"/>
                        <a:ext cx="3419764" cy="56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5609648" y="1858868"/>
            <a:ext cx="46815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二阶常系数非齐次线性方程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072554" y="2502494"/>
            <a:ext cx="27527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对应的齐次方程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/>
          </p:nvPr>
        </p:nvGraphicFramePr>
        <p:xfrm>
          <a:off x="4825279" y="2477423"/>
          <a:ext cx="3070225" cy="54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79" y="2477423"/>
                        <a:ext cx="3070225" cy="54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2072554" y="3133255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通解结构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44851"/>
              </p:ext>
            </p:extLst>
          </p:nvPr>
        </p:nvGraphicFramePr>
        <p:xfrm>
          <a:off x="4025179" y="3204071"/>
          <a:ext cx="1600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8" imgW="1600200" imgH="406400" progId="Equation.3">
                  <p:embed/>
                </p:oleObj>
              </mc:Choice>
              <mc:Fallback>
                <p:oleObj name="公式" r:id="rId8" imgW="1600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79" y="3204071"/>
                        <a:ext cx="1600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2072554" y="3774855"/>
            <a:ext cx="2133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两种类型</a:t>
            </a:r>
          </a:p>
        </p:txBody>
      </p:sp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9622"/>
              </p:ext>
            </p:extLst>
          </p:nvPr>
        </p:nvGraphicFramePr>
        <p:xfrm>
          <a:off x="3961679" y="3766923"/>
          <a:ext cx="1508558" cy="4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10" imgW="1727200" imgH="558800" progId="Equation.3">
                  <p:embed/>
                </p:oleObj>
              </mc:Choice>
              <mc:Fallback>
                <p:oleObj name="公式" r:id="rId10" imgW="1727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679" y="3766923"/>
                        <a:ext cx="1508558" cy="48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2072554" y="5120058"/>
            <a:ext cx="36544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难点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如何求特解？</a:t>
            </a: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5470237" y="5120058"/>
            <a:ext cx="3962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待定系数法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237" name="Rectangle 18"/>
          <p:cNvSpPr>
            <a:spLocks noGrp="1" noChangeArrowheads="1"/>
          </p:cNvSpPr>
          <p:nvPr>
            <p:ph type="title"/>
          </p:nvPr>
        </p:nvSpPr>
        <p:spPr>
          <a:xfrm>
            <a:off x="2072554" y="988317"/>
            <a:ext cx="7620000" cy="719137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非齐次线性微分方程解法</a:t>
            </a:r>
          </a:p>
        </p:txBody>
      </p:sp>
      <p:graphicFrame>
        <p:nvGraphicFramePr>
          <p:cNvPr id="307219" name="Object 1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1294869"/>
              </p:ext>
            </p:extLst>
          </p:nvPr>
        </p:nvGraphicFramePr>
        <p:xfrm>
          <a:off x="3156515" y="4454707"/>
          <a:ext cx="5140928" cy="59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2" imgW="2082600" imgH="241200" progId="Equation.DSMT4">
                  <p:embed/>
                </p:oleObj>
              </mc:Choice>
              <mc:Fallback>
                <p:oleObj name="Equation" r:id="rId12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15" y="4454707"/>
                        <a:ext cx="5140928" cy="59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9448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autoUpdateAnimBg="0"/>
      <p:bldP spid="307204" grpId="0" autoUpdateAnimBg="0"/>
      <p:bldP spid="307206" grpId="0" autoUpdateAnimBg="0"/>
      <p:bldP spid="307208" grpId="0" autoUpdateAnimBg="0"/>
      <p:bldP spid="307213" grpId="0" autoUpdateAnimBg="0"/>
      <p:bldP spid="3072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7504" y="1284718"/>
            <a:ext cx="4311996" cy="548627"/>
          </a:xfrm>
        </p:spPr>
        <p:txBody>
          <a:bodyPr>
            <a:noAutofit/>
          </a:bodyPr>
          <a:lstStyle/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解的存在唯一性定理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247504" y="2143339"/>
            <a:ext cx="152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1247504" y="2214700"/>
          <a:ext cx="9490955" cy="185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3581280" imgH="698400" progId="Equation.DSMT4">
                  <p:embed/>
                </p:oleObj>
              </mc:Choice>
              <mc:Fallback>
                <p:oleObj name="Equation" r:id="rId3" imgW="3581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504" y="2214700"/>
                        <a:ext cx="9490955" cy="1850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2"/>
          <p:cNvGraphicFramePr>
            <a:graphicFrameLocks noChangeAspect="1"/>
          </p:cNvGraphicFramePr>
          <p:nvPr>
            <p:extLst/>
          </p:nvPr>
        </p:nvGraphicFramePr>
        <p:xfrm>
          <a:off x="3108708" y="4136572"/>
          <a:ext cx="4267452" cy="11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1574640" imgH="406080" progId="Equation.DSMT4">
                  <p:embed/>
                </p:oleObj>
              </mc:Choice>
              <mc:Fallback>
                <p:oleObj name="Equation" r:id="rId5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708" y="4136572"/>
                        <a:ext cx="4267452" cy="11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46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51323" y="1724409"/>
            <a:ext cx="7416800" cy="550863"/>
            <a:chOff x="476" y="1162"/>
            <a:chExt cx="4559" cy="347"/>
          </a:xfrm>
        </p:grpSpPr>
        <p:sp>
          <p:nvSpPr>
            <p:cNvPr id="53265" name="Text Box 2"/>
            <p:cNvSpPr txBox="1">
              <a:spLocks noChangeArrowheads="1"/>
            </p:cNvSpPr>
            <p:nvPr/>
          </p:nvSpPr>
          <p:spPr bwMode="auto">
            <a:xfrm>
              <a:off x="476" y="1207"/>
              <a:ext cx="220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设非齐方程特解为</a:t>
              </a:r>
            </a:p>
          </p:txBody>
        </p:sp>
        <p:graphicFrame>
          <p:nvGraphicFramePr>
            <p:cNvPr id="53261" name="Object 3"/>
            <p:cNvGraphicFramePr>
              <a:graphicFrameLocks noChangeAspect="1"/>
            </p:cNvGraphicFramePr>
            <p:nvPr/>
          </p:nvGraphicFramePr>
          <p:xfrm>
            <a:off x="2381" y="1162"/>
            <a:ext cx="131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2" name="公式" r:id="rId4" imgW="2066903" imgH="524028" progId="Equation.3">
                    <p:embed/>
                  </p:oleObj>
                </mc:Choice>
                <mc:Fallback>
                  <p:oleObj name="公式" r:id="rId4" imgW="2066903" imgH="524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162"/>
                          <a:ext cx="131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6" name="Text Box 4"/>
            <p:cNvSpPr txBox="1">
              <a:spLocks noChangeArrowheads="1"/>
            </p:cNvSpPr>
            <p:nvPr/>
          </p:nvSpPr>
          <p:spPr bwMode="auto">
            <a:xfrm>
              <a:off x="3787" y="1207"/>
              <a:ext cx="124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代入原方程</a:t>
              </a:r>
            </a:p>
          </p:txBody>
        </p:sp>
      </p:grpSp>
      <p:graphicFrame>
        <p:nvGraphicFramePr>
          <p:cNvPr id="309253" name="Object 5"/>
          <p:cNvGraphicFramePr>
            <a:graphicFrameLocks noChangeAspect="1"/>
          </p:cNvGraphicFramePr>
          <p:nvPr>
            <p:extLst/>
          </p:nvPr>
        </p:nvGraphicFramePr>
        <p:xfrm>
          <a:off x="2295525" y="2294497"/>
          <a:ext cx="8032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公式" r:id="rId6" imgW="8864600" imgH="558800" progId="Equation.3">
                  <p:embed/>
                </p:oleObj>
              </mc:Choice>
              <mc:Fallback>
                <p:oleObj name="公式" r:id="rId6" imgW="88646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294497"/>
                        <a:ext cx="80327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>
            <p:extLst/>
          </p:nvPr>
        </p:nvGraphicFramePr>
        <p:xfrm>
          <a:off x="2295525" y="3076575"/>
          <a:ext cx="419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公式" r:id="rId8" imgW="4775200" imgH="508000" progId="Equation.3">
                  <p:embed/>
                </p:oleObj>
              </mc:Choice>
              <mc:Fallback>
                <p:oleObj name="公式" r:id="rId8" imgW="4775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076575"/>
                        <a:ext cx="419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>
            <p:extLst/>
          </p:nvPr>
        </p:nvGraphicFramePr>
        <p:xfrm>
          <a:off x="6629400" y="2916238"/>
          <a:ext cx="28892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16238"/>
                        <a:ext cx="28892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>
            <p:extLst/>
          </p:nvPr>
        </p:nvGraphicFramePr>
        <p:xfrm>
          <a:off x="2782888" y="3730625"/>
          <a:ext cx="33131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公式" r:id="rId12" imgW="2946400" imgH="444500" progId="Equation.3">
                  <p:embed/>
                </p:oleObj>
              </mc:Choice>
              <mc:Fallback>
                <p:oleObj name="公式" r:id="rId12" imgW="2946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30625"/>
                        <a:ext cx="33131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7" name="Object 9"/>
          <p:cNvGraphicFramePr>
            <a:graphicFrameLocks noChangeAspect="1"/>
          </p:cNvGraphicFramePr>
          <p:nvPr>
            <p:extLst/>
          </p:nvPr>
        </p:nvGraphicFramePr>
        <p:xfrm>
          <a:off x="2301155" y="4398242"/>
          <a:ext cx="4246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公式" r:id="rId14" imgW="4826000" imgH="508000" progId="Equation.3">
                  <p:embed/>
                </p:oleObj>
              </mc:Choice>
              <mc:Fallback>
                <p:oleObj name="公式" r:id="rId14" imgW="4826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155" y="4398242"/>
                        <a:ext cx="42465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8" name="Object 10"/>
          <p:cNvGraphicFramePr>
            <a:graphicFrameLocks noChangeAspect="1"/>
          </p:cNvGraphicFramePr>
          <p:nvPr>
            <p:extLst/>
          </p:nvPr>
        </p:nvGraphicFramePr>
        <p:xfrm>
          <a:off x="3248626" y="4782798"/>
          <a:ext cx="2696007" cy="64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626" y="4782798"/>
                        <a:ext cx="2696007" cy="64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>
            <p:extLst/>
          </p:nvPr>
        </p:nvGraphicFramePr>
        <p:xfrm>
          <a:off x="6311900" y="4850534"/>
          <a:ext cx="1901825" cy="57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850534"/>
                        <a:ext cx="1901825" cy="57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0" name="Object 12"/>
          <p:cNvGraphicFramePr>
            <a:graphicFrameLocks noChangeAspect="1"/>
          </p:cNvGraphicFramePr>
          <p:nvPr>
            <p:extLst/>
          </p:nvPr>
        </p:nvGraphicFramePr>
        <p:xfrm>
          <a:off x="2918641" y="5575373"/>
          <a:ext cx="3355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公式" r:id="rId20" imgW="3162300" imgH="444500" progId="Equation.3">
                  <p:embed/>
                </p:oleObj>
              </mc:Choice>
              <mc:Fallback>
                <p:oleObj name="公式" r:id="rId20" imgW="316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41" y="5575373"/>
                        <a:ext cx="3355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1" name="Line 13"/>
          <p:cNvSpPr>
            <a:spLocks noChangeShapeType="1"/>
          </p:cNvSpPr>
          <p:nvPr/>
        </p:nvSpPr>
        <p:spPr bwMode="auto">
          <a:xfrm>
            <a:off x="6152562" y="2897951"/>
            <a:ext cx="2030004" cy="439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262" name="Line 14"/>
          <p:cNvSpPr>
            <a:spLocks noChangeShapeType="1"/>
          </p:cNvSpPr>
          <p:nvPr/>
        </p:nvSpPr>
        <p:spPr bwMode="auto">
          <a:xfrm>
            <a:off x="3701040" y="2895076"/>
            <a:ext cx="1187450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9263" name="Object 15"/>
          <p:cNvGraphicFramePr>
            <a:graphicFrameLocks noChangeAspect="1"/>
          </p:cNvGraphicFramePr>
          <p:nvPr>
            <p:extLst/>
          </p:nvPr>
        </p:nvGraphicFramePr>
        <p:xfrm>
          <a:off x="6486525" y="3727161"/>
          <a:ext cx="2481984" cy="50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公式" r:id="rId22" imgW="2162287" imgH="466679" progId="Equation.3">
                  <p:embed/>
                </p:oleObj>
              </mc:Choice>
              <mc:Fallback>
                <p:oleObj name="公式" r:id="rId22" imgW="2162287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727161"/>
                        <a:ext cx="2481984" cy="50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4" name="Object 16"/>
          <p:cNvGraphicFramePr>
            <a:graphicFrameLocks noChangeAspect="1"/>
          </p:cNvGraphicFramePr>
          <p:nvPr>
            <p:extLst/>
          </p:nvPr>
        </p:nvGraphicFramePr>
        <p:xfrm>
          <a:off x="6513292" y="5467351"/>
          <a:ext cx="2622405" cy="62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24" imgW="1028520" imgH="241200" progId="Equation.DSMT4">
                  <p:embed/>
                </p:oleObj>
              </mc:Choice>
              <mc:Fallback>
                <p:oleObj name="Equation" r:id="rId24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292" y="5467351"/>
                        <a:ext cx="2622405" cy="62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7"/>
          <p:cNvGraphicFramePr>
            <a:graphicFrameLocks noChangeAspect="1"/>
          </p:cNvGraphicFramePr>
          <p:nvPr>
            <p:extLst/>
          </p:nvPr>
        </p:nvGraphicFramePr>
        <p:xfrm>
          <a:off x="2151323" y="1012596"/>
          <a:ext cx="3689293" cy="6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26" imgW="1523880" imgH="241200" progId="Equation.DSMT4">
                  <p:embed/>
                </p:oleObj>
              </mc:Choice>
              <mc:Fallback>
                <p:oleObj name="Equation" r:id="rId26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23" y="1012596"/>
                        <a:ext cx="3689293" cy="645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253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1" grpId="0" animBg="1"/>
      <p:bldP spid="3092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490788" y="1176339"/>
          <a:ext cx="4138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公式" r:id="rId4" imgW="4826000" imgH="508000" progId="Equation.3">
                  <p:embed/>
                </p:oleObj>
              </mc:Choice>
              <mc:Fallback>
                <p:oleObj name="公式" r:id="rId4" imgW="4826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176339"/>
                        <a:ext cx="41386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2812330" y="1723150"/>
          <a:ext cx="2651413" cy="63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30" y="1723150"/>
                        <a:ext cx="2651413" cy="63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>
            <p:extLst/>
          </p:nvPr>
        </p:nvGraphicFramePr>
        <p:xfrm>
          <a:off x="5894388" y="1799187"/>
          <a:ext cx="1882630" cy="57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1799187"/>
                        <a:ext cx="1882630" cy="57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424114" y="2492375"/>
          <a:ext cx="3576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公式" r:id="rId10" imgW="3505200" imgH="482600" progId="Equation.3">
                  <p:embed/>
                </p:oleObj>
              </mc:Choice>
              <mc:Fallback>
                <p:oleObj name="公式" r:id="rId10" imgW="3505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92375"/>
                        <a:ext cx="3576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2319507" y="3084366"/>
            <a:ext cx="190341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综上讨论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>
            <p:extLst/>
          </p:nvPr>
        </p:nvGraphicFramePr>
        <p:xfrm>
          <a:off x="2728039" y="3667538"/>
          <a:ext cx="273570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2" imgW="1130040" imgH="241200" progId="Equation.DSMT4">
                  <p:embed/>
                </p:oleObj>
              </mc:Choice>
              <mc:Fallback>
                <p:oleObj name="Equation" r:id="rId1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039" y="3667538"/>
                        <a:ext cx="273570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>
            <p:extLst/>
          </p:nvPr>
        </p:nvGraphicFramePr>
        <p:xfrm>
          <a:off x="3171180" y="4471828"/>
          <a:ext cx="3380409" cy="172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4" imgW="1396800" imgH="711000" progId="Equation.DSMT4">
                  <p:embed/>
                </p:oleObj>
              </mc:Choice>
              <mc:Fallback>
                <p:oleObj name="Equation" r:id="rId14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180" y="4471828"/>
                        <a:ext cx="3380409" cy="172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6240463" y="2420938"/>
          <a:ext cx="28829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公式" r:id="rId16" imgW="2419395" imgH="466679" progId="Equation.3">
                  <p:embed/>
                </p:oleObj>
              </mc:Choice>
              <mc:Fallback>
                <p:oleObj name="公式" r:id="rId16" imgW="2419395" imgH="4666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420938"/>
                        <a:ext cx="28829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2319507" y="3787489"/>
            <a:ext cx="5048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设</a:t>
            </a:r>
          </a:p>
        </p:txBody>
      </p:sp>
      <p:sp>
        <p:nvSpPr>
          <p:cNvPr id="311309" name="Text Box 13"/>
          <p:cNvSpPr txBox="1">
            <a:spLocks noChangeArrowheads="1"/>
          </p:cNvSpPr>
          <p:nvPr/>
        </p:nvSpPr>
        <p:spPr bwMode="auto">
          <a:xfrm>
            <a:off x="5348742" y="3787909"/>
            <a:ext cx="374491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是非齐次方程的解，</a:t>
            </a:r>
          </a:p>
        </p:txBody>
      </p:sp>
    </p:spTree>
    <p:extLst>
      <p:ext uri="{BB962C8B-B14F-4D97-AF65-F5344CB8AC3E}">
        <p14:creationId xmlns:p14="http://schemas.microsoft.com/office/powerpoint/2010/main" val="22129340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75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utoUpdateAnimBg="0"/>
      <p:bldP spid="311308" grpId="0" autoUpdateAnimBg="0"/>
      <p:bldP spid="31130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/>
          </p:nvPr>
        </p:nvGraphicFramePr>
        <p:xfrm>
          <a:off x="3209131" y="930257"/>
          <a:ext cx="55768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公式" r:id="rId4" imgW="5657805" imgH="447682" progId="Equation.3">
                  <p:embed/>
                </p:oleObj>
              </mc:Choice>
              <mc:Fallback>
                <p:oleObj name="公式" r:id="rId4" imgW="5657805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131" y="930257"/>
                        <a:ext cx="55768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2286000" y="1685926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2279650" y="2924176"/>
            <a:ext cx="38877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应齐次方程的通解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3124200" y="1681164"/>
            <a:ext cx="1905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征方程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/>
          </p:nvPr>
        </p:nvGraphicFramePr>
        <p:xfrm>
          <a:off x="4800600" y="1636886"/>
          <a:ext cx="251460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36886"/>
                        <a:ext cx="2514600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3143250" y="2276476"/>
            <a:ext cx="1905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征根</a:t>
            </a: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>
            <p:extLst/>
          </p:nvPr>
        </p:nvGraphicFramePr>
        <p:xfrm>
          <a:off x="4511676" y="2192401"/>
          <a:ext cx="2338652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192401"/>
                        <a:ext cx="2338652" cy="5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5788025" y="2970213"/>
          <a:ext cx="2603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公式" r:id="rId10" imgW="2603500" imgH="469900" progId="Equation.3">
                  <p:embed/>
                </p:oleObj>
              </mc:Choice>
              <mc:Fallback>
                <p:oleObj name="公式" r:id="rId10" imgW="2603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970213"/>
                        <a:ext cx="2603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>
            <p:extLst/>
          </p:nvPr>
        </p:nvGraphicFramePr>
        <p:xfrm>
          <a:off x="2307407" y="3628598"/>
          <a:ext cx="2532881" cy="46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2" imgW="2349500" imgH="431800" progId="Equation.DSMT4">
                  <p:embed/>
                </p:oleObj>
              </mc:Choice>
              <mc:Fallback>
                <p:oleObj name="Equation" r:id="rId12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407" y="3628598"/>
                        <a:ext cx="2532881" cy="462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6821488" y="3562351"/>
          <a:ext cx="331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14" imgW="3514882" imgH="447682" progId="Equation.DSMT4">
                  <p:embed/>
                </p:oleObj>
              </mc:Choice>
              <mc:Fallback>
                <p:oleObj name="Equation" r:id="rId14" imgW="3514882" imgH="447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562351"/>
                        <a:ext cx="33194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2286000" y="4419468"/>
            <a:ext cx="24765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代入方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4514850" y="4500563"/>
          <a:ext cx="3098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公式" r:id="rId16" imgW="3098800" imgH="355600" progId="Equation.3">
                  <p:embed/>
                </p:oleObj>
              </mc:Choice>
              <mc:Fallback>
                <p:oleObj name="公式" r:id="rId16" imgW="3098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500563"/>
                        <a:ext cx="3098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6" name="Object 14"/>
          <p:cNvGraphicFramePr>
            <a:graphicFrameLocks noChangeAspect="1"/>
          </p:cNvGraphicFramePr>
          <p:nvPr/>
        </p:nvGraphicFramePr>
        <p:xfrm>
          <a:off x="7896226" y="4005264"/>
          <a:ext cx="16224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公式" r:id="rId18" imgW="1701800" imgH="1473200" progId="Equation.3">
                  <p:embed/>
                </p:oleObj>
              </mc:Choice>
              <mc:Fallback>
                <p:oleObj name="公式" r:id="rId18" imgW="17018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005264"/>
                        <a:ext cx="16224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7" name="Object 15"/>
          <p:cNvGraphicFramePr>
            <a:graphicFrameLocks noChangeAspect="1"/>
          </p:cNvGraphicFramePr>
          <p:nvPr>
            <p:extLst/>
          </p:nvPr>
        </p:nvGraphicFramePr>
        <p:xfrm>
          <a:off x="2212831" y="4935031"/>
          <a:ext cx="3717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公式" r:id="rId20" imgW="3457508" imgH="809698" progId="Equation.3">
                  <p:embed/>
                </p:oleObj>
              </mc:Choice>
              <mc:Fallback>
                <p:oleObj name="公式" r:id="rId20" imgW="3457508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831" y="4935031"/>
                        <a:ext cx="37179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212831" y="5884292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方程通解为</a:t>
            </a:r>
          </a:p>
        </p:txBody>
      </p:sp>
      <p:graphicFrame>
        <p:nvGraphicFramePr>
          <p:cNvPr id="315409" name="Object 17"/>
          <p:cNvGraphicFramePr>
            <a:graphicFrameLocks noChangeAspect="1"/>
          </p:cNvGraphicFramePr>
          <p:nvPr/>
        </p:nvGraphicFramePr>
        <p:xfrm>
          <a:off x="4511676" y="5661025"/>
          <a:ext cx="4962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公式" r:id="rId22" imgW="4819784" imgH="809698" progId="Equation.3">
                  <p:embed/>
                </p:oleObj>
              </mc:Choice>
              <mc:Fallback>
                <p:oleObj name="公式" r:id="rId22" imgW="4819784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5661025"/>
                        <a:ext cx="4962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8"/>
          <p:cNvSpPr txBox="1">
            <a:spLocks noChangeArrowheads="1"/>
          </p:cNvSpPr>
          <p:nvPr/>
        </p:nvSpPr>
        <p:spPr bwMode="auto">
          <a:xfrm>
            <a:off x="2212831" y="934245"/>
            <a:ext cx="911369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428" name="Object 36"/>
          <p:cNvGraphicFramePr>
            <a:graphicFrameLocks noChangeAspect="1"/>
          </p:cNvGraphicFramePr>
          <p:nvPr>
            <p:extLst/>
          </p:nvPr>
        </p:nvGraphicFramePr>
        <p:xfrm>
          <a:off x="4968369" y="3542594"/>
          <a:ext cx="1639311" cy="51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369" y="3542594"/>
                        <a:ext cx="1639311" cy="518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4247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75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utoUpdateAnimBg="0"/>
      <p:bldP spid="315396" grpId="0" autoUpdateAnimBg="0"/>
      <p:bldP spid="315397" grpId="0" autoUpdateAnimBg="0"/>
      <p:bldP spid="315399" grpId="0" autoUpdateAnimBg="0"/>
      <p:bldP spid="315404" grpId="0" autoUpdateAnimBg="0"/>
      <p:bldP spid="31540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781299" y="4384171"/>
            <a:ext cx="2243953" cy="609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535655" y="1687143"/>
            <a:ext cx="1066800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56332" name="Text Box 10"/>
          <p:cNvSpPr txBox="1">
            <a:spLocks noChangeArrowheads="1"/>
          </p:cNvSpPr>
          <p:nvPr/>
        </p:nvSpPr>
        <p:spPr bwMode="auto">
          <a:xfrm>
            <a:off x="1593820" y="996737"/>
            <a:ext cx="10763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dirty="0">
                <a:latin typeface="楷体_GB231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>
            <p:extLst/>
          </p:nvPr>
        </p:nvGraphicFramePr>
        <p:xfrm>
          <a:off x="2735226" y="942937"/>
          <a:ext cx="4893483" cy="53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26" y="942937"/>
                        <a:ext cx="4893483" cy="53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>
            <p:extLst/>
          </p:nvPr>
        </p:nvGraphicFramePr>
        <p:xfrm>
          <a:off x="2433638" y="1617663"/>
          <a:ext cx="8296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3517560" imgH="241200" progId="Equation.DSMT4">
                  <p:embed/>
                </p:oleObj>
              </mc:Choice>
              <mc:Fallback>
                <p:oleObj name="Equation" r:id="rId5" imgW="351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617663"/>
                        <a:ext cx="8296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1790700" y="2310235"/>
            <a:ext cx="5029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对应的齐方程的特征方程为</a:t>
            </a:r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>
            <p:extLst/>
          </p:nvPr>
        </p:nvGraphicFramePr>
        <p:xfrm>
          <a:off x="6198553" y="2294169"/>
          <a:ext cx="2104159" cy="47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553" y="2294169"/>
                        <a:ext cx="2104159" cy="474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3226320" y="2844322"/>
            <a:ext cx="1981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特征根为</a:t>
            </a:r>
          </a:p>
        </p:txBody>
      </p:sp>
      <p:graphicFrame>
        <p:nvGraphicFramePr>
          <p:cNvPr id="96273" name="Object 17"/>
          <p:cNvGraphicFramePr>
            <a:graphicFrameLocks noChangeAspect="1"/>
          </p:cNvGraphicFramePr>
          <p:nvPr>
            <p:extLst/>
          </p:nvPr>
        </p:nvGraphicFramePr>
        <p:xfrm>
          <a:off x="5025253" y="2815144"/>
          <a:ext cx="1431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53" y="2815144"/>
                        <a:ext cx="1431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1790700" y="3347203"/>
            <a:ext cx="4343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对应的齐方程的通解为</a:t>
            </a:r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>
            <p:extLst/>
          </p:nvPr>
        </p:nvGraphicFramePr>
        <p:xfrm>
          <a:off x="4512308" y="3811089"/>
          <a:ext cx="3646533" cy="55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1" imgW="1511280" imgH="228600" progId="Equation.DSMT4">
                  <p:embed/>
                </p:oleObj>
              </mc:Choice>
              <mc:Fallback>
                <p:oleObj name="Equation" r:id="rId11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08" y="3811089"/>
                        <a:ext cx="3646533" cy="55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02755"/>
              </p:ext>
            </p:extLst>
          </p:nvPr>
        </p:nvGraphicFramePr>
        <p:xfrm>
          <a:off x="1919536" y="4449197"/>
          <a:ext cx="8114067" cy="4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3" imgW="3479760" imgH="203040" progId="Equation.DSMT4">
                  <p:embed/>
                </p:oleObj>
              </mc:Choice>
              <mc:Fallback>
                <p:oleObj name="Equation" r:id="rId13" imgW="3479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449197"/>
                        <a:ext cx="8114067" cy="473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70343"/>
              </p:ext>
            </p:extLst>
          </p:nvPr>
        </p:nvGraphicFramePr>
        <p:xfrm>
          <a:off x="5490425" y="5016449"/>
          <a:ext cx="3649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5" imgW="1422360" imgH="241200" progId="Equation.DSMT4">
                  <p:embed/>
                </p:oleObj>
              </mc:Choice>
              <mc:Fallback>
                <p:oleObj name="Equation" r:id="rId15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25" y="5016449"/>
                        <a:ext cx="36496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1875831" y="5134298"/>
            <a:ext cx="4038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将它代入原方程，得</a:t>
            </a:r>
          </a:p>
        </p:txBody>
      </p:sp>
      <p:graphicFrame>
        <p:nvGraphicFramePr>
          <p:cNvPr id="962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88097"/>
              </p:ext>
            </p:extLst>
          </p:nvPr>
        </p:nvGraphicFramePr>
        <p:xfrm>
          <a:off x="3535655" y="5685156"/>
          <a:ext cx="5380157" cy="61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7" imgW="2108160" imgH="241200" progId="Equation.DSMT4">
                  <p:embed/>
                </p:oleObj>
              </mc:Choice>
              <mc:Fallback>
                <p:oleObj name="Equation" r:id="rId17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655" y="5685156"/>
                        <a:ext cx="5380157" cy="61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矩形 1"/>
          <p:cNvSpPr>
            <a:spLocks noChangeArrowheads="1"/>
          </p:cNvSpPr>
          <p:nvPr/>
        </p:nvSpPr>
        <p:spPr bwMode="auto">
          <a:xfrm>
            <a:off x="1790700" y="1669407"/>
            <a:ext cx="533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8730971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59" grpId="0" animBg="1"/>
      <p:bldP spid="96270" grpId="0" autoUpdateAnimBg="0"/>
      <p:bldP spid="96272" grpId="0" autoUpdateAnimBg="0"/>
      <p:bldP spid="96274" grpId="0" autoUpdateAnimBg="0"/>
      <p:bldP spid="96278" grpId="0" autoUpdateAnimBg="0"/>
      <p:bldP spid="563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904999" y="970495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比较两边同类项的系数，得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/>
          </p:nvPr>
        </p:nvGraphicFramePr>
        <p:xfrm>
          <a:off x="3312295" y="1370630"/>
          <a:ext cx="1677648" cy="61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1370630"/>
                        <a:ext cx="1677648" cy="61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/>
          </p:nvPr>
        </p:nvGraphicFramePr>
        <p:xfrm>
          <a:off x="3312295" y="1941741"/>
          <a:ext cx="1677647" cy="63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1941741"/>
                        <a:ext cx="1677647" cy="63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/>
          </p:nvPr>
        </p:nvGraphicFramePr>
        <p:xfrm>
          <a:off x="3312295" y="2575834"/>
          <a:ext cx="2468167" cy="57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95" y="2575834"/>
                        <a:ext cx="2468167" cy="576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AutoShape 6"/>
          <p:cNvSpPr>
            <a:spLocks/>
          </p:cNvSpPr>
          <p:nvPr/>
        </p:nvSpPr>
        <p:spPr bwMode="auto">
          <a:xfrm>
            <a:off x="3012187" y="1503517"/>
            <a:ext cx="188912" cy="1442306"/>
          </a:xfrm>
          <a:prstGeom prst="leftBrace">
            <a:avLst>
              <a:gd name="adj1" fmla="val 108333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46087" name="AutoShape 7"/>
          <p:cNvSpPr>
            <a:spLocks noChangeArrowheads="1"/>
          </p:cNvSpPr>
          <p:nvPr/>
        </p:nvSpPr>
        <p:spPr bwMode="auto">
          <a:xfrm>
            <a:off x="5452384" y="2157638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99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/>
          </p:nvPr>
        </p:nvGraphicFramePr>
        <p:xfrm>
          <a:off x="7173099" y="1370630"/>
          <a:ext cx="1660236" cy="60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099" y="1370630"/>
                        <a:ext cx="1660236" cy="609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/>
          </p:nvPr>
        </p:nvGraphicFramePr>
        <p:xfrm>
          <a:off x="7140332" y="1941741"/>
          <a:ext cx="1725770" cy="60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332" y="1941741"/>
                        <a:ext cx="1725770" cy="60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>
            <p:extLst/>
          </p:nvPr>
        </p:nvGraphicFramePr>
        <p:xfrm>
          <a:off x="7134028" y="2540623"/>
          <a:ext cx="2074628" cy="6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028" y="2540623"/>
                        <a:ext cx="2074628" cy="61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904999" y="3169005"/>
            <a:ext cx="365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故原方程有一特解为</a:t>
            </a: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8159"/>
              </p:ext>
            </p:extLst>
          </p:nvPr>
        </p:nvGraphicFramePr>
        <p:xfrm>
          <a:off x="4774385" y="3622595"/>
          <a:ext cx="2689768" cy="61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385" y="3622595"/>
                        <a:ext cx="2689768" cy="611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1904999" y="4363696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综上所述，原方程的通解为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34622"/>
              </p:ext>
            </p:extLst>
          </p:nvPr>
        </p:nvGraphicFramePr>
        <p:xfrm>
          <a:off x="2664619" y="4970111"/>
          <a:ext cx="7535837" cy="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7" imgW="2869920" imgH="241200" progId="Equation.DSMT4">
                  <p:embed/>
                </p:oleObj>
              </mc:Choice>
              <mc:Fallback>
                <p:oleObj name="Equation" r:id="rId17" imgW="286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19" y="4970111"/>
                        <a:ext cx="7535837" cy="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2542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  <p:bldP spid="46087" grpId="0" animBg="1"/>
      <p:bldP spid="46091" grpId="0" autoUpdateAnimBg="0"/>
      <p:bldP spid="4609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5089209" y="2800564"/>
            <a:ext cx="1132187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934789" y="4009600"/>
            <a:ext cx="2357647" cy="609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4759036" y="1575265"/>
            <a:ext cx="1066800" cy="4572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58381" name="Text Box 11"/>
          <p:cNvSpPr txBox="1">
            <a:spLocks noChangeArrowheads="1"/>
          </p:cNvSpPr>
          <p:nvPr/>
        </p:nvSpPr>
        <p:spPr bwMode="auto">
          <a:xfrm>
            <a:off x="1871952" y="832222"/>
            <a:ext cx="11620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dirty="0">
                <a:latin typeface="楷体_GB231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>
            <p:extLst/>
          </p:nvPr>
        </p:nvGraphicFramePr>
        <p:xfrm>
          <a:off x="3198669" y="809266"/>
          <a:ext cx="5753678" cy="52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2489040" imgH="228600" progId="Equation.DSMT4">
                  <p:embed/>
                </p:oleObj>
              </mc:Choice>
              <mc:Fallback>
                <p:oleObj name="Equation" r:id="rId3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69" y="809266"/>
                        <a:ext cx="5753678" cy="528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>
            <p:extLst/>
          </p:nvPr>
        </p:nvGraphicFramePr>
        <p:xfrm>
          <a:off x="2600156" y="1553005"/>
          <a:ext cx="8354435" cy="58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3429000" imgH="241200" progId="Equation.DSMT4">
                  <p:embed/>
                </p:oleObj>
              </mc:Choice>
              <mc:Fallback>
                <p:oleObj name="Equation" r:id="rId5" imgW="3429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56" y="1553005"/>
                        <a:ext cx="8354435" cy="58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2057400" y="2234678"/>
            <a:ext cx="5029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对应的齐方程的特征方程为</a:t>
            </a:r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>
            <p:extLst/>
          </p:nvPr>
        </p:nvGraphicFramePr>
        <p:xfrm>
          <a:off x="6656289" y="2183737"/>
          <a:ext cx="2941882" cy="48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289" y="2183737"/>
                        <a:ext cx="2941882" cy="485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2075008" y="2820746"/>
            <a:ext cx="1981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特征根为</a:t>
            </a:r>
          </a:p>
        </p:txBody>
      </p:sp>
      <p:graphicFrame>
        <p:nvGraphicFramePr>
          <p:cNvPr id="97298" name="Object 18"/>
          <p:cNvGraphicFramePr>
            <a:graphicFrameLocks noChangeAspect="1"/>
          </p:cNvGraphicFramePr>
          <p:nvPr>
            <p:extLst/>
          </p:nvPr>
        </p:nvGraphicFramePr>
        <p:xfrm>
          <a:off x="3656495" y="2836923"/>
          <a:ext cx="2863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495" y="2836923"/>
                        <a:ext cx="2863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6402977" y="2820746"/>
            <a:ext cx="3820886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对应的齐方程的通解为</a:t>
            </a:r>
          </a:p>
        </p:txBody>
      </p:sp>
      <p:graphicFrame>
        <p:nvGraphicFramePr>
          <p:cNvPr id="97300" name="Object 20"/>
          <p:cNvGraphicFramePr>
            <a:graphicFrameLocks noChangeAspect="1"/>
          </p:cNvGraphicFramePr>
          <p:nvPr>
            <p:extLst/>
          </p:nvPr>
        </p:nvGraphicFramePr>
        <p:xfrm>
          <a:off x="4589198" y="3358392"/>
          <a:ext cx="3378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98" y="3358392"/>
                        <a:ext cx="3378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21"/>
          <p:cNvGraphicFramePr>
            <a:graphicFrameLocks noChangeAspect="1"/>
          </p:cNvGraphicFramePr>
          <p:nvPr>
            <p:extLst/>
          </p:nvPr>
        </p:nvGraphicFramePr>
        <p:xfrm>
          <a:off x="2075008" y="4070728"/>
          <a:ext cx="8184521" cy="4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13" imgW="3466800" imgH="203040" progId="Equation.DSMT4">
                  <p:embed/>
                </p:oleObj>
              </mc:Choice>
              <mc:Fallback>
                <p:oleObj name="Equation" r:id="rId13" imgW="346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08" y="4070728"/>
                        <a:ext cx="8184521" cy="4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22"/>
          <p:cNvGraphicFramePr>
            <a:graphicFrameLocks noChangeAspect="1"/>
          </p:cNvGraphicFramePr>
          <p:nvPr>
            <p:extLst/>
          </p:nvPr>
        </p:nvGraphicFramePr>
        <p:xfrm>
          <a:off x="5292436" y="4591302"/>
          <a:ext cx="2559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436" y="4591302"/>
                        <a:ext cx="2559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2036908" y="5087857"/>
            <a:ext cx="4038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将它代入原方程，得</a:t>
            </a:r>
          </a:p>
        </p:txBody>
      </p:sp>
      <p:graphicFrame>
        <p:nvGraphicFramePr>
          <p:cNvPr id="97304" name="Object 24"/>
          <p:cNvGraphicFramePr>
            <a:graphicFrameLocks noChangeAspect="1"/>
          </p:cNvGraphicFramePr>
          <p:nvPr>
            <p:extLst/>
          </p:nvPr>
        </p:nvGraphicFramePr>
        <p:xfrm>
          <a:off x="3111188" y="5505679"/>
          <a:ext cx="6818313" cy="59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7" imgW="2743200" imgH="241200" progId="Equation.DSMT4">
                  <p:embed/>
                </p:oleObj>
              </mc:Choice>
              <mc:Fallback>
                <p:oleObj name="Equation" r:id="rId17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188" y="5505679"/>
                        <a:ext cx="6818313" cy="59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矩形 1"/>
          <p:cNvSpPr>
            <a:spLocks noChangeArrowheads="1"/>
          </p:cNvSpPr>
          <p:nvPr/>
        </p:nvSpPr>
        <p:spPr bwMode="auto">
          <a:xfrm>
            <a:off x="2036908" y="1644818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2643584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83" grpId="0" animBg="1"/>
      <p:bldP spid="97284" grpId="0" animBg="1"/>
      <p:bldP spid="97295" grpId="0" autoUpdateAnimBg="0"/>
      <p:bldP spid="97297" grpId="0" autoUpdateAnimBg="0"/>
      <p:bldP spid="97299" grpId="0" autoUpdateAnimBg="0"/>
      <p:bldP spid="97303" grpId="0" autoUpdateAnimBg="0"/>
      <p:bldP spid="583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104845" y="1029203"/>
            <a:ext cx="1828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上式即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/>
          </p:nvPr>
        </p:nvGraphicFramePr>
        <p:xfrm>
          <a:off x="3226791" y="1567307"/>
          <a:ext cx="2121118" cy="58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791" y="1567307"/>
                        <a:ext cx="2121118" cy="58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5152845" y="1789806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33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/>
          </p:nvPr>
        </p:nvGraphicFramePr>
        <p:xfrm>
          <a:off x="6714760" y="1377195"/>
          <a:ext cx="1947478" cy="10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774360" imgH="406080" progId="Equation.DSMT4">
                  <p:embed/>
                </p:oleObj>
              </mc:Choice>
              <mc:Fallback>
                <p:oleObj name="Equation" r:id="rId5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760" y="1377195"/>
                        <a:ext cx="1947478" cy="1021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104845" y="2401894"/>
            <a:ext cx="365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故原方程有一特解为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/>
          </p:nvPr>
        </p:nvGraphicFramePr>
        <p:xfrm>
          <a:off x="4781596" y="2897861"/>
          <a:ext cx="25939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1054080" imgH="406080" progId="Equation.DSMT4">
                  <p:embed/>
                </p:oleObj>
              </mc:Choice>
              <mc:Fallback>
                <p:oleObj name="Equation" r:id="rId7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96" y="2897861"/>
                        <a:ext cx="25939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2104845" y="3992247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综上所述，原方程的通解为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>
            <p:extLst/>
          </p:nvPr>
        </p:nvGraphicFramePr>
        <p:xfrm>
          <a:off x="2792413" y="4664075"/>
          <a:ext cx="6073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664075"/>
                        <a:ext cx="6073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2760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/>
      <p:bldP spid="48134" grpId="0" autoUpdateAnimBg="0"/>
      <p:bldP spid="4813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1613992" y="1044806"/>
            <a:ext cx="101196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800" dirty="0">
                <a:latin typeface="楷体_GB231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>
            <p:extLst/>
          </p:nvPr>
        </p:nvGraphicFramePr>
        <p:xfrm>
          <a:off x="2848554" y="980264"/>
          <a:ext cx="6849403" cy="55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554" y="980264"/>
                        <a:ext cx="6849403" cy="55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>
            <p:extLst/>
          </p:nvPr>
        </p:nvGraphicFramePr>
        <p:xfrm>
          <a:off x="1847305" y="2535588"/>
          <a:ext cx="5006000" cy="58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1942920" imgH="228600" progId="Equation.DSMT4">
                  <p:embed/>
                </p:oleObj>
              </mc:Choice>
              <mc:Fallback>
                <p:oleObj name="Equation" r:id="rId5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05" y="2535588"/>
                        <a:ext cx="5006000" cy="58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7" name="Line 13"/>
          <p:cNvSpPr>
            <a:spLocks noChangeShapeType="1"/>
          </p:cNvSpPr>
          <p:nvPr/>
        </p:nvSpPr>
        <p:spPr bwMode="auto">
          <a:xfrm flipV="1">
            <a:off x="6444673" y="2151881"/>
            <a:ext cx="228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6444673" y="2837681"/>
            <a:ext cx="228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/>
          </p:nvPr>
        </p:nvGraphicFramePr>
        <p:xfrm>
          <a:off x="6673273" y="1712604"/>
          <a:ext cx="3319318" cy="59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73" y="1712604"/>
                        <a:ext cx="3319318" cy="597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/>
          </p:nvPr>
        </p:nvGraphicFramePr>
        <p:xfrm>
          <a:off x="6698228" y="3266854"/>
          <a:ext cx="3636241" cy="49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228" y="3266854"/>
                        <a:ext cx="3636241" cy="49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/>
          </p:nvPr>
        </p:nvGraphicFramePr>
        <p:xfrm>
          <a:off x="8665004" y="2160693"/>
          <a:ext cx="2376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1" imgW="939600" imgH="406080" progId="Equation.DSMT4">
                  <p:embed/>
                </p:oleObj>
              </mc:Choice>
              <mc:Fallback>
                <p:oleObj name="Equation" r:id="rId11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004" y="2160693"/>
                        <a:ext cx="23764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>
            <p:extLst/>
          </p:nvPr>
        </p:nvGraphicFramePr>
        <p:xfrm>
          <a:off x="8614409" y="3629098"/>
          <a:ext cx="19796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409" y="3629098"/>
                        <a:ext cx="19796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22"/>
          <p:cNvSpPr txBox="1">
            <a:spLocks noChangeArrowheads="1"/>
          </p:cNvSpPr>
          <p:nvPr/>
        </p:nvSpPr>
        <p:spPr bwMode="auto">
          <a:xfrm>
            <a:off x="1758373" y="3673788"/>
            <a:ext cx="41465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对应的齐方程的通解为</a:t>
            </a:r>
          </a:p>
        </p:txBody>
      </p:sp>
      <p:graphicFrame>
        <p:nvGraphicFramePr>
          <p:cNvPr id="60424" name="Object 23"/>
          <p:cNvGraphicFramePr>
            <a:graphicFrameLocks noChangeAspect="1"/>
          </p:cNvGraphicFramePr>
          <p:nvPr>
            <p:extLst/>
          </p:nvPr>
        </p:nvGraphicFramePr>
        <p:xfrm>
          <a:off x="3831648" y="4152078"/>
          <a:ext cx="2948295" cy="5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15" imgW="1358640" imgH="241200" progId="Equation.DSMT4">
                  <p:embed/>
                </p:oleObj>
              </mc:Choice>
              <mc:Fallback>
                <p:oleObj name="Equation" r:id="rId15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648" y="4152078"/>
                        <a:ext cx="2948295" cy="55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1758373" y="4721536"/>
            <a:ext cx="4800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综上所述，原方程的通解为</a:t>
            </a:r>
          </a:p>
        </p:txBody>
      </p:sp>
      <p:graphicFrame>
        <p:nvGraphicFramePr>
          <p:cNvPr id="98329" name="Object 25"/>
          <p:cNvGraphicFramePr>
            <a:graphicFrameLocks noChangeAspect="1"/>
          </p:cNvGraphicFramePr>
          <p:nvPr>
            <p:extLst/>
          </p:nvPr>
        </p:nvGraphicFramePr>
        <p:xfrm>
          <a:off x="2608182" y="5080153"/>
          <a:ext cx="708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17" imgW="2958840" imgH="406080" progId="Equation.DSMT4">
                  <p:embed/>
                </p:oleObj>
              </mc:Choice>
              <mc:Fallback>
                <p:oleObj name="Equation" r:id="rId17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82" y="5080153"/>
                        <a:ext cx="70897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矩形 1"/>
          <p:cNvSpPr>
            <a:spLocks noChangeArrowheads="1"/>
          </p:cNvSpPr>
          <p:nvPr/>
        </p:nvSpPr>
        <p:spPr bwMode="auto">
          <a:xfrm>
            <a:off x="1847305" y="1636985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7258724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  <p:bldP spid="98318" grpId="0" animBg="1"/>
      <p:bldP spid="60429" grpId="0"/>
      <p:bldP spid="98328" grpId="0" autoUpdateAnimBg="0"/>
      <p:bldP spid="604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05579" y="1056880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51788" y="1104188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935431" y="1087199"/>
          <a:ext cx="6016357" cy="51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3" imgW="2654280" imgH="228600" progId="Equation.DSMT4">
                  <p:embed/>
                </p:oleObj>
              </mc:Choice>
              <mc:Fallback>
                <p:oleObj name="Equation" r:id="rId3" imgW="2654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431" y="1087199"/>
                        <a:ext cx="6016357" cy="51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43665" y="15658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75598" y="1633144"/>
          <a:ext cx="85645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5" imgW="3771720" imgH="215640" progId="Equation.DSMT4">
                  <p:embed/>
                </p:oleObj>
              </mc:Choice>
              <mc:Fallback>
                <p:oleObj name="Equation" r:id="rId5" imgW="377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598" y="1633144"/>
                        <a:ext cx="85645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043666" y="2074583"/>
          <a:ext cx="2435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66" y="2074583"/>
                        <a:ext cx="2435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896720" y="20638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得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221331" y="2066246"/>
          <a:ext cx="2152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1331" y="2066246"/>
                        <a:ext cx="21526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926470" y="2589429"/>
          <a:ext cx="4025704" cy="47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470" y="2589429"/>
                        <a:ext cx="4025704" cy="47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950994" y="2562544"/>
          <a:ext cx="2669646" cy="56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0994" y="2562544"/>
                        <a:ext cx="2669646" cy="56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927649" y="3124358"/>
          <a:ext cx="6599964" cy="54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7649" y="3124358"/>
                        <a:ext cx="6599964" cy="544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487745" y="3083473"/>
          <a:ext cx="2616200" cy="56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7" imgW="1066680" imgH="228600" progId="Equation.DSMT4">
                  <p:embed/>
                </p:oleObj>
              </mc:Choice>
              <mc:Fallback>
                <p:oleObj name="Equation" r:id="rId17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87745" y="3083473"/>
                        <a:ext cx="2616200" cy="56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76942" y="38673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1818449" y="3811955"/>
          <a:ext cx="4094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9" imgW="1739880" imgH="228600" progId="Equation.DSMT4">
                  <p:embed/>
                </p:oleObj>
              </mc:Choice>
              <mc:Fallback>
                <p:oleObj name="Equation" r:id="rId19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18449" y="3811955"/>
                        <a:ext cx="4094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964409" y="3774726"/>
          <a:ext cx="463254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21" imgW="2082600" imgH="228600" progId="Equation.DSMT4">
                  <p:embed/>
                </p:oleObj>
              </mc:Choice>
              <mc:Fallback>
                <p:oleObj name="Equation" r:id="rId21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4409" y="3774726"/>
                        <a:ext cx="4632541" cy="50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76942" y="450754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代入原方程解得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575086" y="4513745"/>
          <a:ext cx="2382793" cy="50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75086" y="4513745"/>
                        <a:ext cx="2382793" cy="50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999683" y="450295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特解为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7566255" y="4424611"/>
          <a:ext cx="2678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25" imgW="1091880" imgH="228600" progId="Equation.DSMT4">
                  <p:embed/>
                </p:oleObj>
              </mc:Choice>
              <mc:Fallback>
                <p:oleObj name="Equation" r:id="rId2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66255" y="4424611"/>
                        <a:ext cx="2678112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068715" y="5108495"/>
          <a:ext cx="3321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27" imgW="1434960" imgH="203040" progId="Equation.DSMT4">
                  <p:embed/>
                </p:oleObj>
              </mc:Choice>
              <mc:Fallback>
                <p:oleObj name="Equation" r:id="rId27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8715" y="5108495"/>
                        <a:ext cx="33210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3423983" y="5578395"/>
          <a:ext cx="1498397" cy="4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29" imgW="634680" imgH="203040" progId="Equation.DSMT4">
                  <p:embed/>
                </p:oleObj>
              </mc:Choice>
              <mc:Fallback>
                <p:oleObj name="Equation" r:id="rId29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23983" y="5578395"/>
                        <a:ext cx="1498397" cy="4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4922380" y="5572240"/>
          <a:ext cx="4419682" cy="57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31" imgW="1854000" imgH="241200" progId="Equation.DSMT4">
                  <p:embed/>
                </p:oleObj>
              </mc:Choice>
              <mc:Fallback>
                <p:oleObj name="Equation" r:id="rId31" imgW="1854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22380" y="5572240"/>
                        <a:ext cx="4419682" cy="57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62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4" grpId="0"/>
      <p:bldP spid="17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3" name="Object 5"/>
          <p:cNvGraphicFramePr>
            <a:graphicFrameLocks noChangeAspect="1"/>
          </p:cNvGraphicFramePr>
          <p:nvPr>
            <p:extLst/>
          </p:nvPr>
        </p:nvGraphicFramePr>
        <p:xfrm>
          <a:off x="2077461" y="2817722"/>
          <a:ext cx="8104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61" y="2817722"/>
                        <a:ext cx="8104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1846552" y="3606246"/>
          <a:ext cx="5653933" cy="60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52" y="3606246"/>
                        <a:ext cx="5653933" cy="60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>
            <p:extLst/>
          </p:nvPr>
        </p:nvGraphicFramePr>
        <p:xfrm>
          <a:off x="7648867" y="3532910"/>
          <a:ext cx="2538168" cy="6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867" y="3532910"/>
                        <a:ext cx="2538168" cy="67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/>
          <p:cNvGraphicFramePr>
            <a:graphicFrameLocks noChangeAspect="1"/>
          </p:cNvGraphicFramePr>
          <p:nvPr>
            <p:extLst/>
          </p:nvPr>
        </p:nvGraphicFramePr>
        <p:xfrm>
          <a:off x="3792539" y="4581524"/>
          <a:ext cx="385632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0" imgW="3403600" imgH="977900" progId="Equation.3">
                  <p:embed/>
                </p:oleObj>
              </mc:Choice>
              <mc:Fallback>
                <p:oleObj name="Equation" r:id="rId10" imgW="3403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4581524"/>
                        <a:ext cx="385632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1"/>
          <p:cNvGraphicFramePr>
            <a:graphicFrameLocks noChangeAspect="1"/>
          </p:cNvGraphicFramePr>
          <p:nvPr>
            <p:extLst/>
          </p:nvPr>
        </p:nvGraphicFramePr>
        <p:xfrm>
          <a:off x="1732254" y="1076092"/>
          <a:ext cx="7976898" cy="7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12" imgW="2971800" imgH="241200" progId="Equation.DSMT4">
                  <p:embed/>
                </p:oleObj>
              </mc:Choice>
              <mc:Fallback>
                <p:oleObj name="Equation" r:id="rId12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54" y="1076092"/>
                        <a:ext cx="7976898" cy="7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0" name="Object 12"/>
          <p:cNvGraphicFramePr>
            <a:graphicFrameLocks noChangeAspect="1"/>
          </p:cNvGraphicFramePr>
          <p:nvPr>
            <p:extLst/>
          </p:nvPr>
        </p:nvGraphicFramePr>
        <p:xfrm>
          <a:off x="1846552" y="2154611"/>
          <a:ext cx="4659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4" imgW="1587240" imgH="203040" progId="Equation.DSMT4">
                  <p:embed/>
                </p:oleObj>
              </mc:Choice>
              <mc:Fallback>
                <p:oleObj name="Equation" r:id="rId14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52" y="2154611"/>
                        <a:ext cx="46593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81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3497" y="1046192"/>
            <a:ext cx="5902234" cy="975995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线性相关与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线性无关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>
            <p:extLst/>
          </p:nvPr>
        </p:nvGraphicFramePr>
        <p:xfrm>
          <a:off x="1883497" y="2022187"/>
          <a:ext cx="8322685" cy="297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97" y="2022187"/>
                        <a:ext cx="8322685" cy="2977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05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14826"/>
              </p:ext>
            </p:extLst>
          </p:nvPr>
        </p:nvGraphicFramePr>
        <p:xfrm>
          <a:off x="2927648" y="894486"/>
          <a:ext cx="4752528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公式" r:id="rId4" imgW="4857795" imgH="438004" progId="Equation.3">
                  <p:embed/>
                </p:oleObj>
              </mc:Choice>
              <mc:Fallback>
                <p:oleObj name="公式" r:id="rId4" imgW="4857795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894486"/>
                        <a:ext cx="4752528" cy="44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006304" y="1471431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2608258" y="1512555"/>
            <a:ext cx="41243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对应齐次方程的特征方程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61074"/>
              </p:ext>
            </p:extLst>
          </p:nvPr>
        </p:nvGraphicFramePr>
        <p:xfrm>
          <a:off x="5444746" y="2530678"/>
          <a:ext cx="3512416" cy="56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746" y="2530678"/>
                        <a:ext cx="3512416" cy="56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 Box 19"/>
          <p:cNvSpPr txBox="1">
            <a:spLocks noChangeArrowheads="1"/>
          </p:cNvSpPr>
          <p:nvPr/>
        </p:nvSpPr>
        <p:spPr bwMode="auto">
          <a:xfrm>
            <a:off x="1976294" y="877231"/>
            <a:ext cx="858014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1556" name="Text Box 20"/>
          <p:cNvSpPr txBox="1">
            <a:spLocks noChangeArrowheads="1"/>
          </p:cNvSpPr>
          <p:nvPr/>
        </p:nvSpPr>
        <p:spPr bwMode="auto">
          <a:xfrm>
            <a:off x="1995487" y="2617580"/>
            <a:ext cx="37480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对应齐次方程的通解</a:t>
            </a:r>
          </a:p>
        </p:txBody>
      </p:sp>
      <p:graphicFrame>
        <p:nvGraphicFramePr>
          <p:cNvPr id="3215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28574"/>
              </p:ext>
            </p:extLst>
          </p:nvPr>
        </p:nvGraphicFramePr>
        <p:xfrm>
          <a:off x="6732583" y="1527549"/>
          <a:ext cx="1485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3" y="1527549"/>
                        <a:ext cx="14859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8" name="Text Box 22"/>
          <p:cNvSpPr txBox="1">
            <a:spLocks noChangeArrowheads="1"/>
          </p:cNvSpPr>
          <p:nvPr/>
        </p:nvSpPr>
        <p:spPr bwMode="auto">
          <a:xfrm>
            <a:off x="2006304" y="2082203"/>
            <a:ext cx="129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根</a:t>
            </a:r>
          </a:p>
        </p:txBody>
      </p:sp>
      <p:graphicFrame>
        <p:nvGraphicFramePr>
          <p:cNvPr id="3215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4030"/>
              </p:ext>
            </p:extLst>
          </p:nvPr>
        </p:nvGraphicFramePr>
        <p:xfrm>
          <a:off x="3245573" y="2107706"/>
          <a:ext cx="1062037" cy="42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3" y="2107706"/>
                        <a:ext cx="1062037" cy="42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1888"/>
              </p:ext>
            </p:extLst>
          </p:nvPr>
        </p:nvGraphicFramePr>
        <p:xfrm>
          <a:off x="2067687" y="3117144"/>
          <a:ext cx="5108434" cy="56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687" y="3117144"/>
                        <a:ext cx="5108434" cy="56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11824"/>
              </p:ext>
            </p:extLst>
          </p:nvPr>
        </p:nvGraphicFramePr>
        <p:xfrm>
          <a:off x="1976294" y="3685658"/>
          <a:ext cx="8459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14" imgW="3454200" imgH="215640" progId="Equation.DSMT4">
                  <p:embed/>
                </p:oleObj>
              </mc:Choice>
              <mc:Fallback>
                <p:oleObj name="Equation" r:id="rId14" imgW="345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3685658"/>
                        <a:ext cx="8459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67525"/>
              </p:ext>
            </p:extLst>
          </p:nvPr>
        </p:nvGraphicFramePr>
        <p:xfrm>
          <a:off x="1976294" y="4308575"/>
          <a:ext cx="7628904" cy="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6" imgW="3098520" imgH="215640" progId="Equation.DSMT4">
                  <p:embed/>
                </p:oleObj>
              </mc:Choice>
              <mc:Fallback>
                <p:oleObj name="Equation" r:id="rId16" imgW="309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4308575"/>
                        <a:ext cx="7628904" cy="529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34676"/>
              </p:ext>
            </p:extLst>
          </p:nvPr>
        </p:nvGraphicFramePr>
        <p:xfrm>
          <a:off x="1976294" y="4892247"/>
          <a:ext cx="5311046" cy="53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8" imgW="1981080" imgH="215640" progId="Equation.DSMT4">
                  <p:embed/>
                </p:oleObj>
              </mc:Choice>
              <mc:Fallback>
                <p:oleObj name="Equation" r:id="rId18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94" y="4892247"/>
                        <a:ext cx="5311046" cy="534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60739"/>
              </p:ext>
            </p:extLst>
          </p:nvPr>
        </p:nvGraphicFramePr>
        <p:xfrm>
          <a:off x="7287340" y="4896748"/>
          <a:ext cx="3660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20" imgW="1371600" imgH="215640" progId="Equation.DSMT4">
                  <p:embed/>
                </p:oleObj>
              </mc:Choice>
              <mc:Fallback>
                <p:oleObj name="Equation" r:id="rId20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40" y="4896748"/>
                        <a:ext cx="36607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1922759" y="5461603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方程通解为</a:t>
            </a:r>
          </a:p>
        </p:txBody>
      </p:sp>
      <p:graphicFrame>
        <p:nvGraphicFramePr>
          <p:cNvPr id="3215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80423"/>
              </p:ext>
            </p:extLst>
          </p:nvPr>
        </p:nvGraphicFramePr>
        <p:xfrm>
          <a:off x="4341704" y="5472354"/>
          <a:ext cx="476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公式" r:id="rId22" imgW="4762500" imgH="419100" progId="Equation.3">
                  <p:embed/>
                </p:oleObj>
              </mc:Choice>
              <mc:Fallback>
                <p:oleObj name="公式" r:id="rId22" imgW="476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704" y="5472354"/>
                        <a:ext cx="476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1001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0"/>
                                        <p:tgtEl>
                                          <p:spTgt spid="3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0" grpId="0" autoUpdateAnimBg="0"/>
      <p:bldP spid="321556" grpId="0"/>
      <p:bldP spid="321558" grpId="0" autoUpdateAnimBg="0"/>
      <p:bldP spid="32156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1628741" y="1228021"/>
            <a:ext cx="68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2345749" y="1219892"/>
            <a:ext cx="41243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方程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>
            <p:extLst/>
          </p:nvPr>
        </p:nvGraphicFramePr>
        <p:xfrm>
          <a:off x="5004114" y="1819087"/>
          <a:ext cx="3443864" cy="55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14" y="1819087"/>
                        <a:ext cx="3443864" cy="556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5"/>
          <p:cNvSpPr txBox="1">
            <a:spLocks noChangeArrowheads="1"/>
          </p:cNvSpPr>
          <p:nvPr/>
        </p:nvSpPr>
        <p:spPr bwMode="auto">
          <a:xfrm>
            <a:off x="1637404" y="696793"/>
            <a:ext cx="793892" cy="47942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1662980" y="1841073"/>
            <a:ext cx="36004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对应齐次方程的通解</a:t>
            </a:r>
          </a:p>
        </p:txBody>
      </p:sp>
      <p:graphicFrame>
        <p:nvGraphicFramePr>
          <p:cNvPr id="351239" name="Object 7"/>
          <p:cNvGraphicFramePr>
            <a:graphicFrameLocks noChangeAspect="1"/>
          </p:cNvGraphicFramePr>
          <p:nvPr>
            <p:extLst/>
          </p:nvPr>
        </p:nvGraphicFramePr>
        <p:xfrm>
          <a:off x="3964244" y="1178905"/>
          <a:ext cx="1571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4" y="1178905"/>
                        <a:ext cx="1571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5549363" y="1200583"/>
            <a:ext cx="12954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特征根</a:t>
            </a:r>
          </a:p>
        </p:txBody>
      </p:sp>
      <p:graphicFrame>
        <p:nvGraphicFramePr>
          <p:cNvPr id="351241" name="Object 9"/>
          <p:cNvGraphicFramePr>
            <a:graphicFrameLocks noChangeAspect="1"/>
          </p:cNvGraphicFramePr>
          <p:nvPr>
            <p:extLst/>
          </p:nvPr>
        </p:nvGraphicFramePr>
        <p:xfrm>
          <a:off x="6697305" y="1189033"/>
          <a:ext cx="1110021" cy="44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305" y="1189033"/>
                        <a:ext cx="1110021" cy="44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2" name="Object 10"/>
          <p:cNvGraphicFramePr>
            <a:graphicFrameLocks noChangeAspect="1"/>
          </p:cNvGraphicFramePr>
          <p:nvPr>
            <p:extLst/>
          </p:nvPr>
        </p:nvGraphicFramePr>
        <p:xfrm>
          <a:off x="1662980" y="2364277"/>
          <a:ext cx="5641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0" imgW="2260440" imgH="228600" progId="Equation.DSMT4">
                  <p:embed/>
                </p:oleObj>
              </mc:Choice>
              <mc:Fallback>
                <p:oleObj name="Equation" r:id="rId10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2364277"/>
                        <a:ext cx="5641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3" name="Object 11"/>
          <p:cNvGraphicFramePr>
            <a:graphicFrameLocks noChangeAspect="1"/>
          </p:cNvGraphicFramePr>
          <p:nvPr>
            <p:extLst/>
          </p:nvPr>
        </p:nvGraphicFramePr>
        <p:xfrm>
          <a:off x="1666875" y="2951163"/>
          <a:ext cx="8820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2" imgW="3517560" imgH="215640" progId="Equation.DSMT4">
                  <p:embed/>
                </p:oleObj>
              </mc:Choice>
              <mc:Fallback>
                <p:oleObj name="Equation" r:id="rId12" imgW="351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951163"/>
                        <a:ext cx="8820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4" name="Object 12"/>
          <p:cNvGraphicFramePr>
            <a:graphicFrameLocks noChangeAspect="1"/>
          </p:cNvGraphicFramePr>
          <p:nvPr>
            <p:extLst/>
          </p:nvPr>
        </p:nvGraphicFramePr>
        <p:xfrm>
          <a:off x="1662980" y="3657483"/>
          <a:ext cx="6899129" cy="52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4" imgW="2844720" imgH="215640" progId="Equation.DSMT4">
                  <p:embed/>
                </p:oleObj>
              </mc:Choice>
              <mc:Fallback>
                <p:oleObj name="Equation" r:id="rId14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3657483"/>
                        <a:ext cx="6899129" cy="52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5" name="Object 13"/>
          <p:cNvGraphicFramePr>
            <a:graphicFrameLocks noChangeAspect="1"/>
          </p:cNvGraphicFramePr>
          <p:nvPr>
            <p:extLst/>
          </p:nvPr>
        </p:nvGraphicFramePr>
        <p:xfrm>
          <a:off x="1662980" y="4114047"/>
          <a:ext cx="4996439" cy="9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6" imgW="2070000" imgH="406080" progId="Equation.DSMT4">
                  <p:embed/>
                </p:oleObj>
              </mc:Choice>
              <mc:Fallback>
                <p:oleObj name="Equation" r:id="rId16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4114047"/>
                        <a:ext cx="4996439" cy="96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6" name="Object 14"/>
          <p:cNvGraphicFramePr>
            <a:graphicFrameLocks noChangeAspect="1"/>
          </p:cNvGraphicFramePr>
          <p:nvPr>
            <p:extLst/>
          </p:nvPr>
        </p:nvGraphicFramePr>
        <p:xfrm>
          <a:off x="1662980" y="4776904"/>
          <a:ext cx="6682268" cy="95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8" imgW="2158920" imgH="406080" progId="Equation.DSMT4">
                  <p:embed/>
                </p:oleObj>
              </mc:Choice>
              <mc:Fallback>
                <p:oleObj name="Equation" r:id="rId18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80" y="4776904"/>
                        <a:ext cx="6682268" cy="955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1652588" y="5732025"/>
            <a:ext cx="2362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方程通解为</a:t>
            </a:r>
          </a:p>
        </p:txBody>
      </p:sp>
      <p:graphicFrame>
        <p:nvGraphicFramePr>
          <p:cNvPr id="351248" name="Object 16"/>
          <p:cNvGraphicFramePr>
            <a:graphicFrameLocks noChangeAspect="1"/>
          </p:cNvGraphicFramePr>
          <p:nvPr>
            <p:extLst/>
          </p:nvPr>
        </p:nvGraphicFramePr>
        <p:xfrm>
          <a:off x="3908933" y="5495518"/>
          <a:ext cx="6482524" cy="92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20" imgW="2844720" imgH="406080" progId="Equation.DSMT4">
                  <p:embed/>
                </p:oleObj>
              </mc:Choice>
              <mc:Fallback>
                <p:oleObj name="Equation" r:id="rId20" imgW="2844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933" y="5495518"/>
                        <a:ext cx="6482524" cy="92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44408"/>
              </p:ext>
            </p:extLst>
          </p:nvPr>
        </p:nvGraphicFramePr>
        <p:xfrm>
          <a:off x="2520115" y="651826"/>
          <a:ext cx="4967998" cy="52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22" imgW="2108160" imgH="215640" progId="Equation.DSMT4">
                  <p:embed/>
                </p:oleObj>
              </mc:Choice>
              <mc:Fallback>
                <p:oleObj name="Equation" r:id="rId22" imgW="210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15" y="651826"/>
                        <a:ext cx="4967998" cy="529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1752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utoUpdateAnimBg="0"/>
      <p:bldP spid="351235" grpId="0" autoUpdateAnimBg="0"/>
      <p:bldP spid="351238" grpId="0"/>
      <p:bldP spid="351240" grpId="0" autoUpdateAnimBg="0"/>
      <p:bldP spid="35124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46564" y="1628344"/>
          <a:ext cx="9252352" cy="10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4038480" imgH="444240" progId="Equation.DSMT4">
                  <p:embed/>
                </p:oleObj>
              </mc:Choice>
              <mc:Fallback>
                <p:oleObj name="Equation" r:id="rId3" imgW="403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64" y="1628344"/>
                        <a:ext cx="9252352" cy="1016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146564" y="2908886"/>
          <a:ext cx="8783813" cy="87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5" imgW="4051080" imgH="406080" progId="Equation.DSMT4">
                  <p:embed/>
                </p:oleObj>
              </mc:Choice>
              <mc:Fallback>
                <p:oleObj name="Equation" r:id="rId5" imgW="405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564" y="2908886"/>
                        <a:ext cx="8783813" cy="874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01832" y="2471529"/>
            <a:ext cx="5115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换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的微分方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926647" y="764986"/>
            <a:ext cx="8143602" cy="542334"/>
            <a:chOff x="1285739" y="369907"/>
            <a:chExt cx="8143602" cy="54233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3732213" y="430213"/>
            <a:ext cx="13525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" name="Equation" r:id="rId7" imgW="609480" imgH="203040" progId="Equation.DSMT4">
                    <p:embed/>
                  </p:oleObj>
                </mc:Choice>
                <mc:Fallback>
                  <p:oleObj name="Equation" r:id="rId7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30213"/>
                          <a:ext cx="1352550" cy="446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8300001" y="369907"/>
            <a:ext cx="1129340" cy="50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0001" y="369907"/>
                          <a:ext cx="1129340" cy="506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1285739" y="389021"/>
              <a:ext cx="26019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函数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800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990454" y="389021"/>
              <a:ext cx="34163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内具有二阶导数，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endParaRPr lang="zh-CN" altLang="en-US" sz="2800" b="1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586616" y="1276150"/>
            <a:ext cx="5301388" cy="559263"/>
            <a:chOff x="1398951" y="1184301"/>
            <a:chExt cx="5301388" cy="559263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532063" y="1184301"/>
              <a:ext cx="41682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266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反函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1398951" y="1233171"/>
            <a:ext cx="1527130" cy="510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2" name="Equation" r:id="rId11" imgW="596880" imgH="203040" progId="Equation.DSMT4">
                    <p:embed/>
                  </p:oleObj>
                </mc:Choice>
                <mc:Fallback>
                  <p:oleObj name="Equation" r:id="rId1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951" y="1233171"/>
                          <a:ext cx="1527130" cy="5103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1172575" y="764036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6079537" y="3528861"/>
          <a:ext cx="1436234" cy="103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3" imgW="596880" imgH="431640" progId="Equation.DSMT4">
                  <p:embed/>
                </p:oleObj>
              </mc:Choice>
              <mc:Fallback>
                <p:oleObj name="Equation" r:id="rId1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37" y="3528861"/>
                        <a:ext cx="1436234" cy="1036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413498" y="4501461"/>
          <a:ext cx="2189071" cy="103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5" imgW="939600" imgH="444240" progId="Equation.DSMT4">
                  <p:embed/>
                </p:oleObj>
              </mc:Choice>
              <mc:Fallback>
                <p:oleObj name="Equation" r:id="rId1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498" y="4501461"/>
                        <a:ext cx="2189071" cy="1035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3602569" y="4560110"/>
          <a:ext cx="2088832" cy="100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569" y="4560110"/>
                        <a:ext cx="2088832" cy="100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726760" y="4585572"/>
          <a:ext cx="1581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9" imgW="660240" imgH="431640" progId="Equation.DSMT4">
                  <p:embed/>
                </p:oleObj>
              </mc:Choice>
              <mc:Fallback>
                <p:oleObj name="Equation" r:id="rId19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760" y="4585572"/>
                        <a:ext cx="158115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5273608" y="5662025"/>
          <a:ext cx="2487454" cy="53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21" imgW="927000" imgH="203040" progId="Equation.DSMT4">
                  <p:embed/>
                </p:oleObj>
              </mc:Choice>
              <mc:Fallback>
                <p:oleObj name="Equation" r:id="rId21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08" y="5662025"/>
                        <a:ext cx="2487454" cy="538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129161" y="37453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810853" y="3745338"/>
            <a:ext cx="4285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反函数的求导公式知</a:t>
            </a:r>
            <a:endParaRPr lang="zh-CN" altLang="en-US" sz="2800" b="1" dirty="0"/>
          </a:p>
        </p:txBody>
      </p:sp>
      <p:sp>
        <p:nvSpPr>
          <p:cNvPr id="31" name="文本框 30"/>
          <p:cNvSpPr txBox="1"/>
          <p:nvPr/>
        </p:nvSpPr>
        <p:spPr>
          <a:xfrm>
            <a:off x="7467382" y="3694445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7242175" y="4586288"/>
          <a:ext cx="1582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4586288"/>
                        <a:ext cx="1582738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810853" y="566866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入原微分方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lang="zh-CN" altLang="en-US" sz="2800" b="1" dirty="0"/>
          </a:p>
        </p:txBody>
      </p:sp>
      <p:sp>
        <p:nvSpPr>
          <p:cNvPr id="34" name="文本框 33"/>
          <p:cNvSpPr txBox="1"/>
          <p:nvPr/>
        </p:nvSpPr>
        <p:spPr>
          <a:xfrm>
            <a:off x="8336256" y="5668661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887153" y="3679744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3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434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3" grpId="0"/>
      <p:bldP spid="34" grpId="0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815741" y="976407"/>
          <a:ext cx="1628502" cy="49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741" y="976407"/>
                        <a:ext cx="1628502" cy="495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143308" y="2019605"/>
          <a:ext cx="2652399" cy="55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308" y="2019605"/>
                        <a:ext cx="2652399" cy="558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053737" y="2530952"/>
          <a:ext cx="6373969" cy="5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7" imgW="2628720" imgH="215640" progId="Equation.DSMT4">
                  <p:embed/>
                </p:oleObj>
              </mc:Choice>
              <mc:Fallback>
                <p:oleObj name="Equation" r:id="rId7" imgW="262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37" y="2530952"/>
                        <a:ext cx="6373969" cy="523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34969" y="962613"/>
            <a:ext cx="5207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* 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对应的齐次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endParaRPr lang="zh-CN" altLang="en-US" sz="2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1034969" y="198144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对应齐次方程的通解为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7427706" y="95249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特征方程为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436913" y="1487732"/>
          <a:ext cx="1665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6913" y="1487732"/>
                        <a:ext cx="16652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258924" y="1530920"/>
          <a:ext cx="3442270" cy="55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8924" y="1530920"/>
                        <a:ext cx="3442270" cy="55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4315714" y="2960612"/>
          <a:ext cx="21986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13" imgW="977760" imgH="406080" progId="Equation.DSMT4">
                  <p:embed/>
                </p:oleObj>
              </mc:Choice>
              <mc:Fallback>
                <p:oleObj name="Equation" r:id="rId13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714" y="2960612"/>
                        <a:ext cx="2198687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6689725" y="2903538"/>
          <a:ext cx="2503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15" imgW="1041120" imgH="406080" progId="Equation.DSMT4">
                  <p:embed/>
                </p:oleObj>
              </mc:Choice>
              <mc:Fallback>
                <p:oleObj name="Equation" r:id="rId15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903538"/>
                        <a:ext cx="250348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1132115" y="3818518"/>
          <a:ext cx="4450080" cy="50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17" imgW="1866600" imgH="215640" progId="Equation.DSMT4">
                  <p:embed/>
                </p:oleObj>
              </mc:Choice>
              <mc:Fallback>
                <p:oleObj name="Equation" r:id="rId17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15" y="3818518"/>
                        <a:ext cx="4450080" cy="505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053737" y="3152233"/>
            <a:ext cx="32976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方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得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3003550" y="4078288"/>
          <a:ext cx="52974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19" imgW="2184120" imgH="406080" progId="Equation.DSMT4">
                  <p:embed/>
                </p:oleObj>
              </mc:Choice>
              <mc:Fallback>
                <p:oleObj name="Equation" r:id="rId19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78288"/>
                        <a:ext cx="5297488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181310" y="4767155"/>
          <a:ext cx="3465875" cy="9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21" imgW="1511280" imgH="406080" progId="Equation.DSMT4">
                  <p:embed/>
                </p:oleObj>
              </mc:Choice>
              <mc:Fallback>
                <p:oleObj name="Equation" r:id="rId21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310" y="4767155"/>
                        <a:ext cx="3465875" cy="92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4646101" y="4959632"/>
          <a:ext cx="2339280" cy="56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23" imgW="965160" imgH="228600" progId="Equation.DSMT4">
                  <p:embed/>
                </p:oleObj>
              </mc:Choice>
              <mc:Fallback>
                <p:oleObj name="Equation" r:id="rId2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101" y="4959632"/>
                        <a:ext cx="2339280" cy="561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047691" y="5364471"/>
          <a:ext cx="3554375" cy="103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25" imgW="1384200" imgH="406080" progId="Equation.DSMT4">
                  <p:embed/>
                </p:oleObj>
              </mc:Choice>
              <mc:Fallback>
                <p:oleObj name="Equation" r:id="rId25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91" y="5364471"/>
                        <a:ext cx="3554375" cy="1037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1214504" y="5673654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所求初值问题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7152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44483" y="749081"/>
            <a:ext cx="7402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3526970" y="765097"/>
          <a:ext cx="5650881" cy="53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2298700" imgH="228600" progId="Equation.3">
                  <p:embed/>
                </p:oleObj>
              </mc:Choice>
              <mc:Fallback>
                <p:oleObj name="Equation" r:id="rId3" imgW="229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70" y="765097"/>
                        <a:ext cx="5650881" cy="530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2908109" y="1206113"/>
          <a:ext cx="74628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3238200" imgH="330120" progId="Equation.DSMT4">
                  <p:embed/>
                </p:oleObj>
              </mc:Choice>
              <mc:Fallback>
                <p:oleObj name="Equation" r:id="rId5" imgW="323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109" y="1206113"/>
                        <a:ext cx="74628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/>
          </p:nvPr>
        </p:nvGraphicFramePr>
        <p:xfrm>
          <a:off x="2244483" y="1902412"/>
          <a:ext cx="1675105" cy="4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83" y="1902412"/>
                        <a:ext cx="1675105" cy="48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44483" y="2445316"/>
            <a:ext cx="5334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811491" y="2445316"/>
            <a:ext cx="2463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原方程可化为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74868"/>
              </p:ext>
            </p:extLst>
          </p:nvPr>
        </p:nvGraphicFramePr>
        <p:xfrm>
          <a:off x="2811491" y="2913486"/>
          <a:ext cx="666888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9" imgW="3073320" imgH="330120" progId="Equation.DSMT4">
                  <p:embed/>
                </p:oleObj>
              </mc:Choice>
              <mc:Fallback>
                <p:oleObj name="Equation" r:id="rId9" imgW="3073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91" y="2913486"/>
                        <a:ext cx="666888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135188" y="3657601"/>
            <a:ext cx="312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两端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得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057"/>
              </p:ext>
            </p:extLst>
          </p:nvPr>
        </p:nvGraphicFramePr>
        <p:xfrm>
          <a:off x="2500501" y="4123581"/>
          <a:ext cx="681471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3365280" imgH="330120" progId="Equation.DSMT4">
                  <p:embed/>
                </p:oleObj>
              </mc:Choice>
              <mc:Fallback>
                <p:oleObj name="Equation" r:id="rId11" imgW="336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501" y="4123581"/>
                        <a:ext cx="681471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59636"/>
              </p:ext>
            </p:extLst>
          </p:nvPr>
        </p:nvGraphicFramePr>
        <p:xfrm>
          <a:off x="4039644" y="4846379"/>
          <a:ext cx="632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3" imgW="2984400" imgH="330120" progId="Equation.DSMT4">
                  <p:embed/>
                </p:oleObj>
              </mc:Choice>
              <mc:Fallback>
                <p:oleObj name="Equation" r:id="rId13" imgW="298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644" y="4846379"/>
                        <a:ext cx="6324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2135188" y="5024240"/>
            <a:ext cx="1391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整理得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2135188" y="5726444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两端再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求导得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58970"/>
              </p:ext>
            </p:extLst>
          </p:nvPr>
        </p:nvGraphicFramePr>
        <p:xfrm>
          <a:off x="5145883" y="5720094"/>
          <a:ext cx="354240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公式" r:id="rId15" imgW="1651000" imgH="228600" progId="Equation.3">
                  <p:embed/>
                </p:oleObj>
              </mc:Choice>
              <mc:Fallback>
                <p:oleObj name="公式" r:id="rId15" imgW="165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883" y="5720094"/>
                        <a:ext cx="354240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85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4" grpId="0"/>
      <p:bldP spid="32775" grpId="0"/>
      <p:bldP spid="32777" grpId="0"/>
      <p:bldP spid="32780" grpId="0"/>
      <p:bldP spid="327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85124"/>
              </p:ext>
            </p:extLst>
          </p:nvPr>
        </p:nvGraphicFramePr>
        <p:xfrm>
          <a:off x="2065273" y="995963"/>
          <a:ext cx="3480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73" y="995963"/>
                        <a:ext cx="3480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2225"/>
              </p:ext>
            </p:extLst>
          </p:nvPr>
        </p:nvGraphicFramePr>
        <p:xfrm>
          <a:off x="5447928" y="781198"/>
          <a:ext cx="4110069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781198"/>
                        <a:ext cx="4110069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47805" y="1607039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此为常系数线性微分方程，其对应的齐次方程为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/>
          </p:nvPr>
        </p:nvGraphicFramePr>
        <p:xfrm>
          <a:off x="3334544" y="2050608"/>
          <a:ext cx="3144838" cy="91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544" y="2050608"/>
                        <a:ext cx="3144838" cy="912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57441" y="3053066"/>
            <a:ext cx="213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特征方程为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/>
          </p:nvPr>
        </p:nvGraphicFramePr>
        <p:xfrm>
          <a:off x="3652773" y="2842795"/>
          <a:ext cx="20494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9" imgW="888840" imgH="406080" progId="Equation.DSMT4">
                  <p:embed/>
                </p:oleObj>
              </mc:Choice>
              <mc:Fallback>
                <p:oleObj name="Equation" r:id="rId9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73" y="2842795"/>
                        <a:ext cx="20494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/>
          </p:nvPr>
        </p:nvGraphicFramePr>
        <p:xfrm>
          <a:off x="5545948" y="2834430"/>
          <a:ext cx="4604787" cy="92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11" imgW="1765080" imgH="406080" progId="Equation.DSMT4">
                  <p:embed/>
                </p:oleObj>
              </mc:Choice>
              <mc:Fallback>
                <p:oleObj name="Equation" r:id="rId11" imgW="1765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948" y="2834430"/>
                        <a:ext cx="4604787" cy="92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685698" y="3730059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齐次方程通解为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>
            <p:extLst/>
          </p:nvPr>
        </p:nvGraphicFramePr>
        <p:xfrm>
          <a:off x="4727348" y="3453286"/>
          <a:ext cx="2984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公式" r:id="rId13" imgW="1295400" imgH="342900" progId="Equation.3">
                  <p:embed/>
                </p:oleObj>
              </mc:Choice>
              <mc:Fallback>
                <p:oleObj name="公式" r:id="rId13" imgW="1295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348" y="3453286"/>
                        <a:ext cx="2984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/>
          </p:nvPr>
        </p:nvGraphicFramePr>
        <p:xfrm>
          <a:off x="1755060" y="4316825"/>
          <a:ext cx="2139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公式" r:id="rId15" imgW="927100" imgH="228600" progId="Equation.3">
                  <p:embed/>
                </p:oleObj>
              </mc:Choice>
              <mc:Fallback>
                <p:oleObj name="公式" r:id="rId15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60" y="4316825"/>
                        <a:ext cx="2139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/>
          </p:nvPr>
        </p:nvGraphicFramePr>
        <p:xfrm>
          <a:off x="3786089" y="4345635"/>
          <a:ext cx="2716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17" imgW="1028520" imgH="203040" progId="Equation.DSMT4">
                  <p:embed/>
                </p:oleObj>
              </mc:Choice>
              <mc:Fallback>
                <p:oleObj name="Equation" r:id="rId17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089" y="4345635"/>
                        <a:ext cx="2716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145782" y="4276153"/>
            <a:ext cx="4203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故自由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项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原方程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685698" y="4817696"/>
            <a:ext cx="220516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特解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设为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>
            <p:extLst/>
          </p:nvPr>
        </p:nvGraphicFramePr>
        <p:xfrm>
          <a:off x="3685867" y="4759164"/>
          <a:ext cx="2133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867" y="4759164"/>
                        <a:ext cx="2133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/>
          </p:nvPr>
        </p:nvGraphicFramePr>
        <p:xfrm>
          <a:off x="5640161" y="4799373"/>
          <a:ext cx="3119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21" imgW="1180800" imgH="203040" progId="Equation.DSMT4">
                  <p:embed/>
                </p:oleObj>
              </mc:Choice>
              <mc:Fallback>
                <p:oleObj name="Equation" r:id="rId21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161" y="4799373"/>
                        <a:ext cx="31194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/>
          </p:nvPr>
        </p:nvGraphicFramePr>
        <p:xfrm>
          <a:off x="1755060" y="5231311"/>
          <a:ext cx="35210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23" imgW="1333440" imgH="406080" progId="Equation.DSMT4">
                  <p:embed/>
                </p:oleObj>
              </mc:Choice>
              <mc:Fallback>
                <p:oleObj name="Equation" r:id="rId23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60" y="5231311"/>
                        <a:ext cx="35210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5196341" y="5422104"/>
          <a:ext cx="6070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25" imgW="2298600" imgH="241200" progId="Equation.DSMT4">
                  <p:embed/>
                </p:oleObj>
              </mc:Choice>
              <mc:Fallback>
                <p:oleObj name="Equation" r:id="rId25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341" y="5422104"/>
                        <a:ext cx="6070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95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8" grpId="0"/>
      <p:bldP spid="33801" grpId="0"/>
      <p:bldP spid="33805" grpId="0"/>
      <p:bldP spid="338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8328025" y="333376"/>
          <a:ext cx="2046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3" imgW="889000" imgH="228600" progId="Equation.3">
                  <p:embed/>
                </p:oleObj>
              </mc:Choice>
              <mc:Fallback>
                <p:oleObj name="Equation" r:id="rId3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33376"/>
                        <a:ext cx="2046288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8462"/>
              </p:ext>
            </p:extLst>
          </p:nvPr>
        </p:nvGraphicFramePr>
        <p:xfrm>
          <a:off x="2201863" y="908050"/>
          <a:ext cx="677445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5" imgW="2933640" imgH="228600" progId="Equation.DSMT4">
                  <p:embed/>
                </p:oleObj>
              </mc:Choice>
              <mc:Fallback>
                <p:oleObj name="Equation" r:id="rId5" imgW="2933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908050"/>
                        <a:ext cx="677445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75526"/>
              </p:ext>
            </p:extLst>
          </p:nvPr>
        </p:nvGraphicFramePr>
        <p:xfrm>
          <a:off x="2492377" y="1484314"/>
          <a:ext cx="295555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7" imgW="1282700" imgH="228600" progId="Equation.3">
                  <p:embed/>
                </p:oleObj>
              </mc:Choice>
              <mc:Fallback>
                <p:oleObj name="Equation" r:id="rId7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7" y="1484314"/>
                        <a:ext cx="295555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1511"/>
              </p:ext>
            </p:extLst>
          </p:nvPr>
        </p:nvGraphicFramePr>
        <p:xfrm>
          <a:off x="5427916" y="1484314"/>
          <a:ext cx="230019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9" imgW="1054100" imgH="228600" progId="Equation.3">
                  <p:embed/>
                </p:oleObj>
              </mc:Choice>
              <mc:Fallback>
                <p:oleObj name="Equation" r:id="rId9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16" y="1484314"/>
                        <a:ext cx="230019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063751" y="2205038"/>
            <a:ext cx="2519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代入原方程得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26271"/>
              </p:ext>
            </p:extLst>
          </p:nvPr>
        </p:nvGraphicFramePr>
        <p:xfrm>
          <a:off x="7529513" y="1966913"/>
          <a:ext cx="37510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1" imgW="1790640" imgH="406080" progId="Equation.DSMT4">
                  <p:embed/>
                </p:oleObj>
              </mc:Choice>
              <mc:Fallback>
                <p:oleObj name="Equation" r:id="rId11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1966913"/>
                        <a:ext cx="3751063" cy="935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11046"/>
              </p:ext>
            </p:extLst>
          </p:nvPr>
        </p:nvGraphicFramePr>
        <p:xfrm>
          <a:off x="2632076" y="2709070"/>
          <a:ext cx="48974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3" imgW="1854000" imgH="406080" progId="Equation.DSMT4">
                  <p:embed/>
                </p:oleObj>
              </mc:Choice>
              <mc:Fallback>
                <p:oleObj name="Equation" r:id="rId13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2709070"/>
                        <a:ext cx="48974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54641"/>
              </p:ext>
            </p:extLst>
          </p:nvPr>
        </p:nvGraphicFramePr>
        <p:xfrm>
          <a:off x="2312988" y="3559175"/>
          <a:ext cx="414305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15" imgW="1650960" imgH="406080" progId="Equation.DSMT4">
                  <p:embed/>
                </p:oleObj>
              </mc:Choice>
              <mc:Fallback>
                <p:oleObj name="Equation" r:id="rId1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559175"/>
                        <a:ext cx="414305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24538"/>
              </p:ext>
            </p:extLst>
          </p:nvPr>
        </p:nvGraphicFramePr>
        <p:xfrm>
          <a:off x="6310759" y="3563939"/>
          <a:ext cx="266556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17" imgW="1104840" imgH="406080" progId="Equation.DSMT4">
                  <p:embed/>
                </p:oleObj>
              </mc:Choice>
              <mc:Fallback>
                <p:oleObj name="Equation" r:id="rId17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759" y="3563939"/>
                        <a:ext cx="2665561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53333"/>
              </p:ext>
            </p:extLst>
          </p:nvPr>
        </p:nvGraphicFramePr>
        <p:xfrm>
          <a:off x="2170635" y="4302922"/>
          <a:ext cx="600027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19" imgW="2450880" imgH="406080" progId="Equation.DSMT4">
                  <p:embed/>
                </p:oleObj>
              </mc:Choice>
              <mc:Fallback>
                <p:oleObj name="Equation" r:id="rId19" imgW="245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35" y="4302922"/>
                        <a:ext cx="600027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52003"/>
              </p:ext>
            </p:extLst>
          </p:nvPr>
        </p:nvGraphicFramePr>
        <p:xfrm>
          <a:off x="2170635" y="5091366"/>
          <a:ext cx="7638553" cy="100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公式" r:id="rId21" imgW="3175000" imgH="431800" progId="Equation.3">
                  <p:embed/>
                </p:oleObj>
              </mc:Choice>
              <mc:Fallback>
                <p:oleObj name="公式" r:id="rId21" imgW="3175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35" y="5091366"/>
                        <a:ext cx="7638553" cy="100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90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53868"/>
              </p:ext>
            </p:extLst>
          </p:nvPr>
        </p:nvGraphicFramePr>
        <p:xfrm>
          <a:off x="2188197" y="513976"/>
          <a:ext cx="7220171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3" imgW="2869920" imgH="419040" progId="Equation.DSMT4">
                  <p:embed/>
                </p:oleObj>
              </mc:Choice>
              <mc:Fallback>
                <p:oleObj name="Equation" r:id="rId3" imgW="286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97" y="513976"/>
                        <a:ext cx="7220171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06006"/>
              </p:ext>
            </p:extLst>
          </p:nvPr>
        </p:nvGraphicFramePr>
        <p:xfrm>
          <a:off x="3552197" y="1254923"/>
          <a:ext cx="417611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公式" r:id="rId5" imgW="1892300" imgH="431800" progId="Equation.3">
                  <p:embed/>
                </p:oleObj>
              </mc:Choice>
              <mc:Fallback>
                <p:oleObj name="公式" r:id="rId5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197" y="1254923"/>
                        <a:ext cx="417611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104197" y="1510132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此得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575051" y="5189538"/>
          <a:ext cx="54721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7" imgW="2374900" imgH="330200" progId="Equation.3">
                  <p:embed/>
                </p:oleObj>
              </mc:Choice>
              <mc:Fallback>
                <p:oleObj name="Equation" r:id="rId7" imgW="2374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189538"/>
                        <a:ext cx="5472113" cy="760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575051" y="5837238"/>
          <a:ext cx="44481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9" imgW="1930400" imgH="330200" progId="Equation.3">
                  <p:embed/>
                </p:oleObj>
              </mc:Choice>
              <mc:Fallback>
                <p:oleObj name="Equation" r:id="rId9" imgW="1930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837238"/>
                        <a:ext cx="4448175" cy="760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108200" y="2188131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注意到由方程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12446"/>
              </p:ext>
            </p:extLst>
          </p:nvPr>
        </p:nvGraphicFramePr>
        <p:xfrm>
          <a:off x="3717745" y="2603503"/>
          <a:ext cx="3168129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11" imgW="1307880" imgH="406080" progId="Equation.DSMT4">
                  <p:embed/>
                </p:oleObj>
              </mc:Choice>
              <mc:Fallback>
                <p:oleObj name="Equation" r:id="rId11" imgW="130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745" y="2603503"/>
                        <a:ext cx="3168129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108200" y="3632516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有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15500"/>
              </p:ext>
            </p:extLst>
          </p:nvPr>
        </p:nvGraphicFramePr>
        <p:xfrm>
          <a:off x="3670301" y="3384103"/>
          <a:ext cx="22096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13" imgW="977476" imgH="406224" progId="Equation.3">
                  <p:embed/>
                </p:oleObj>
              </mc:Choice>
              <mc:Fallback>
                <p:oleObj name="公式" r:id="rId13" imgW="97747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1" y="3384103"/>
                        <a:ext cx="22096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65158"/>
              </p:ext>
            </p:extLst>
          </p:nvPr>
        </p:nvGraphicFramePr>
        <p:xfrm>
          <a:off x="5938507" y="3406776"/>
          <a:ext cx="32210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15" imgW="1218671" imgH="406224" progId="Equation.3">
                  <p:embed/>
                </p:oleObj>
              </mc:Choice>
              <mc:Fallback>
                <p:oleObj name="公式" r:id="rId15" imgW="121867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07" y="3406776"/>
                        <a:ext cx="32210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108200" y="4356964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解之得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70755"/>
              </p:ext>
            </p:extLst>
          </p:nvPr>
        </p:nvGraphicFramePr>
        <p:xfrm>
          <a:off x="3599657" y="4111438"/>
          <a:ext cx="2517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7" imgW="1091726" imgH="406224" progId="Equation.DSMT4">
                  <p:embed/>
                </p:oleObj>
              </mc:Choice>
              <mc:Fallback>
                <p:oleObj name="Equation" r:id="rId17" imgW="109172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57" y="4111438"/>
                        <a:ext cx="2517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51963"/>
              </p:ext>
            </p:extLst>
          </p:nvPr>
        </p:nvGraphicFramePr>
        <p:xfrm>
          <a:off x="2108200" y="4960938"/>
          <a:ext cx="764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公式" r:id="rId19" imgW="2819400" imgH="431800" progId="Equation.3">
                  <p:embed/>
                </p:oleObj>
              </mc:Choice>
              <mc:Fallback>
                <p:oleObj name="公式" r:id="rId19" imgW="281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960938"/>
                        <a:ext cx="76454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16898"/>
              </p:ext>
            </p:extLst>
          </p:nvPr>
        </p:nvGraphicFramePr>
        <p:xfrm>
          <a:off x="3216275" y="5908675"/>
          <a:ext cx="6337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908675"/>
                        <a:ext cx="6337300" cy="833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11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7" grpId="0"/>
      <p:bldP spid="35849" grpId="0"/>
      <p:bldP spid="358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8498" y="445294"/>
            <a:ext cx="6635931" cy="83282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高阶常系数线性方程常数变易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47707" y="1278119"/>
            <a:ext cx="930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例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/>
          </p:nvPr>
        </p:nvGraphicFramePr>
        <p:xfrm>
          <a:off x="2337797" y="1061425"/>
          <a:ext cx="4629061" cy="94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797" y="1061425"/>
                        <a:ext cx="4629061" cy="94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668498" y="201013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：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/>
          </p:nvPr>
        </p:nvGraphicFramePr>
        <p:xfrm>
          <a:off x="2421141" y="2010138"/>
          <a:ext cx="4775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41" y="2010138"/>
                        <a:ext cx="47752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/>
          </p:nvPr>
        </p:nvGraphicFramePr>
        <p:xfrm>
          <a:off x="1668498" y="3009088"/>
          <a:ext cx="7864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7" imgW="3301920" imgH="241200" progId="Equation.DSMT4">
                  <p:embed/>
                </p:oleObj>
              </mc:Choice>
              <mc:Fallback>
                <p:oleObj name="Equation" r:id="rId7" imgW="3301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98" y="3009088"/>
                        <a:ext cx="7864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17805"/>
              </p:ext>
            </p:extLst>
          </p:nvPr>
        </p:nvGraphicFramePr>
        <p:xfrm>
          <a:off x="1644732" y="3532308"/>
          <a:ext cx="7748587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9" imgW="3035160" imgH="1269720" progId="Equation.DSMT4">
                  <p:embed/>
                </p:oleObj>
              </mc:Choice>
              <mc:Fallback>
                <p:oleObj name="Equation" r:id="rId9" imgW="30351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32" y="3532308"/>
                        <a:ext cx="7748587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643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981108" y="93917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解之得，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/>
          </p:nvPr>
        </p:nvGraphicFramePr>
        <p:xfrm>
          <a:off x="3672361" y="1594894"/>
          <a:ext cx="60055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61" y="1594894"/>
                        <a:ext cx="60055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/>
          </p:nvPr>
        </p:nvGraphicFramePr>
        <p:xfrm>
          <a:off x="3746501" y="657287"/>
          <a:ext cx="42719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5" imgW="1726920" imgH="406080" progId="Equation.DSMT4">
                  <p:embed/>
                </p:oleObj>
              </mc:Choice>
              <mc:Fallback>
                <p:oleObj name="Equation" r:id="rId5" imgW="1726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1" y="657287"/>
                        <a:ext cx="42719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981199" y="156960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积分得，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981200" y="2236415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原方程的通解为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/>
          </p:nvPr>
        </p:nvGraphicFramePr>
        <p:xfrm>
          <a:off x="3446282" y="2772866"/>
          <a:ext cx="53101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82" y="2772866"/>
                        <a:ext cx="53101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/>
          </p:nvPr>
        </p:nvGraphicFramePr>
        <p:xfrm>
          <a:off x="2052638" y="3497264"/>
          <a:ext cx="3471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497264"/>
                        <a:ext cx="34718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044992" y="416451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整理得，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>
            <p:extLst/>
          </p:nvPr>
        </p:nvGraphicFramePr>
        <p:xfrm>
          <a:off x="3260725" y="4595813"/>
          <a:ext cx="47577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11" imgW="1841400" imgH="241200" progId="Equation.DSMT4">
                  <p:embed/>
                </p:oleObj>
              </mc:Choice>
              <mc:Fallback>
                <p:oleObj name="Equation" r:id="rId11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595813"/>
                        <a:ext cx="47577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/>
          </p:nvPr>
        </p:nvGraphicFramePr>
        <p:xfrm>
          <a:off x="2052638" y="5250431"/>
          <a:ext cx="2530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250431"/>
                        <a:ext cx="2530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0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36111" y="208056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6111" y="1292198"/>
            <a:ext cx="4425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伏朗斯基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onsky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行列式</a:t>
            </a:r>
            <a:endParaRPr lang="zh-CN" altLang="en-US" sz="1800" b="1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/>
          </p:nvPr>
        </p:nvGraphicFramePr>
        <p:xfrm>
          <a:off x="1436111" y="2080568"/>
          <a:ext cx="85423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" imgW="3454200" imgH="444240" progId="Equation.DSMT4">
                  <p:embed/>
                </p:oleObj>
              </mc:Choice>
              <mc:Fallback>
                <p:oleObj name="Equation" r:id="rId3" imgW="3454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2080568"/>
                        <a:ext cx="85423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/>
          </p:nvPr>
        </p:nvGraphicFramePr>
        <p:xfrm>
          <a:off x="2508250" y="3557452"/>
          <a:ext cx="3703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1549400" imgH="228600" progId="Equation.DSMT4">
                  <p:embed/>
                </p:oleObj>
              </mc:Choice>
              <mc:Fallback>
                <p:oleObj name="Equation" r:id="rId5" imgW="154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557452"/>
                        <a:ext cx="37036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/>
          </p:nvPr>
        </p:nvGraphicFramePr>
        <p:xfrm>
          <a:off x="6211888" y="3247096"/>
          <a:ext cx="255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7" imgW="1054080" imgH="482400" progId="Equation.DSMT4">
                  <p:embed/>
                </p:oleObj>
              </mc:Choice>
              <mc:Fallback>
                <p:oleObj name="Equation" r:id="rId7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247096"/>
                        <a:ext cx="255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BF7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7A7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/>
          </p:nvPr>
        </p:nvGraphicFramePr>
        <p:xfrm>
          <a:off x="1436111" y="4830715"/>
          <a:ext cx="79470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9" imgW="3314520" imgH="228600" progId="Equation.DSMT4">
                  <p:embed/>
                </p:oleObj>
              </mc:Choice>
              <mc:Fallback>
                <p:oleObj name="Equation" r:id="rId9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4830715"/>
                        <a:ext cx="79470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02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Text Box 2"/>
          <p:cNvSpPr>
            <a:spLocks noGrp="1" noChangeArrowheads="1"/>
          </p:cNvSpPr>
          <p:nvPr>
            <p:ph type="title"/>
          </p:nvPr>
        </p:nvSpPr>
        <p:spPr>
          <a:xfrm>
            <a:off x="2424115" y="1196976"/>
            <a:ext cx="1223614" cy="576263"/>
          </a:xfrm>
          <a:noFill/>
        </p:spPr>
        <p:txBody>
          <a:bodyPr anchor="ctr">
            <a:no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>
            <p:extLst/>
          </p:nvPr>
        </p:nvGraphicFramePr>
        <p:xfrm>
          <a:off x="2172855" y="1989828"/>
          <a:ext cx="3673763" cy="64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4" imgW="1371600" imgH="241200" progId="Equation.DSMT4">
                  <p:embed/>
                </p:oleObj>
              </mc:Choice>
              <mc:Fallback>
                <p:oleObj name="Equation" r:id="rId4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1989828"/>
                        <a:ext cx="3673763" cy="64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2" name="Object 4"/>
          <p:cNvGraphicFramePr>
            <a:graphicFrameLocks noChangeAspect="1"/>
          </p:cNvGraphicFramePr>
          <p:nvPr>
            <p:extLst/>
          </p:nvPr>
        </p:nvGraphicFramePr>
        <p:xfrm>
          <a:off x="2306638" y="2716252"/>
          <a:ext cx="4698999" cy="66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6" imgW="1688760" imgH="241200" progId="Equation.DSMT4">
                  <p:embed/>
                </p:oleObj>
              </mc:Choice>
              <mc:Fallback>
                <p:oleObj name="Equation" r:id="rId6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716252"/>
                        <a:ext cx="4698999" cy="66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/>
          </p:nvPr>
        </p:nvGraphicFramePr>
        <p:xfrm>
          <a:off x="2172855" y="3457627"/>
          <a:ext cx="6894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公式" r:id="rId8" imgW="6654800" imgH="482600" progId="Equation.3">
                  <p:embed/>
                </p:oleObj>
              </mc:Choice>
              <mc:Fallback>
                <p:oleObj name="公式" r:id="rId8" imgW="6654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3457627"/>
                        <a:ext cx="68945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/>
          <p:cNvGraphicFramePr>
            <a:graphicFrameLocks noChangeAspect="1"/>
          </p:cNvGraphicFramePr>
          <p:nvPr>
            <p:extLst/>
          </p:nvPr>
        </p:nvGraphicFramePr>
        <p:xfrm>
          <a:off x="2306638" y="4040737"/>
          <a:ext cx="6902017" cy="63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0" imgW="2705040" imgH="241200" progId="Equation.DSMT4">
                  <p:embed/>
                </p:oleObj>
              </mc:Choice>
              <mc:Fallback>
                <p:oleObj name="Equation" r:id="rId10" imgW="2705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040737"/>
                        <a:ext cx="6902017" cy="63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5" name="Text Box 7"/>
          <p:cNvSpPr txBox="1">
            <a:spLocks noChangeArrowheads="1"/>
          </p:cNvSpPr>
          <p:nvPr/>
        </p:nvSpPr>
        <p:spPr bwMode="auto">
          <a:xfrm>
            <a:off x="3638872" y="1293108"/>
            <a:ext cx="2590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待定系数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29737" name="Object 9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698750" y="4794249"/>
          <a:ext cx="1392959" cy="54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794249"/>
                        <a:ext cx="1392959" cy="54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1152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Text Box 2"/>
          <p:cNvSpPr txBox="1">
            <a:spLocks noChangeArrowheads="1"/>
          </p:cNvSpPr>
          <p:nvPr/>
        </p:nvSpPr>
        <p:spPr bwMode="auto">
          <a:xfrm>
            <a:off x="1559496" y="776853"/>
            <a:ext cx="2491509" cy="5355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200" b="1" dirty="0"/>
              <a:t>、欧拉方程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991544" y="1424763"/>
            <a:ext cx="95827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形如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1138"/>
              </p:ext>
            </p:extLst>
          </p:nvPr>
        </p:nvGraphicFramePr>
        <p:xfrm>
          <a:off x="2351807" y="1862720"/>
          <a:ext cx="8117550" cy="6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3098520" imgH="241200" progId="Equation.DSMT4">
                  <p:embed/>
                </p:oleObj>
              </mc:Choice>
              <mc:Fallback>
                <p:oleObj name="Equation" r:id="rId3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807" y="1862720"/>
                        <a:ext cx="8117550" cy="632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430149" y="2549122"/>
            <a:ext cx="9986964" cy="533400"/>
            <a:chOff x="304" y="1206"/>
            <a:chExt cx="6291" cy="336"/>
          </a:xfrm>
        </p:grpSpPr>
        <p:sp>
          <p:nvSpPr>
            <p:cNvPr id="65548" name="Text Box 7"/>
            <p:cNvSpPr txBox="1">
              <a:spLocks noChangeArrowheads="1"/>
            </p:cNvSpPr>
            <p:nvPr/>
          </p:nvSpPr>
          <p:spPr bwMode="auto">
            <a:xfrm>
              <a:off x="304" y="1240"/>
              <a:ext cx="363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 dirty="0"/>
                <a:t>的方程，称为</a:t>
              </a:r>
              <a:r>
                <a:rPr lang="zh-CN" altLang="en-US" sz="2800" b="1" i="1" dirty="0"/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i="1" dirty="0"/>
                <a:t> </a:t>
              </a:r>
              <a:r>
                <a:rPr lang="zh-CN" altLang="en-US" sz="2800" b="1" dirty="0"/>
                <a:t>阶欧拉方程，其中</a:t>
              </a:r>
            </a:p>
          </p:txBody>
        </p:sp>
        <p:graphicFrame>
          <p:nvGraphicFramePr>
            <p:cNvPr id="6554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779" y="1206"/>
            <a:ext cx="2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5" imgW="1917360" imgH="228600" progId="Equation.DSMT4">
                    <p:embed/>
                  </p:oleObj>
                </mc:Choice>
                <mc:Fallback>
                  <p:oleObj name="Equation" r:id="rId5" imgW="1917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1206"/>
                          <a:ext cx="28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647728" y="3675658"/>
            <a:ext cx="1920892" cy="587891"/>
            <a:chOff x="1392" y="2056"/>
            <a:chExt cx="1237" cy="362"/>
          </a:xfrm>
        </p:grpSpPr>
        <p:sp>
          <p:nvSpPr>
            <p:cNvPr id="65547" name="Rectangle 16"/>
            <p:cNvSpPr>
              <a:spLocks noChangeArrowheads="1"/>
            </p:cNvSpPr>
            <p:nvPr/>
          </p:nvSpPr>
          <p:spPr bwMode="auto">
            <a:xfrm>
              <a:off x="1392" y="2082"/>
              <a:ext cx="1200" cy="336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endParaRPr lang="zh-CN" altLang="en-US"/>
            </a:p>
          </p:txBody>
        </p:sp>
        <p:graphicFrame>
          <p:nvGraphicFramePr>
            <p:cNvPr id="65539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392" y="2056"/>
            <a:ext cx="12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name="Equation" r:id="rId7" imgW="736560" imgH="215640" progId="Equation.DSMT4">
                    <p:embed/>
                  </p:oleObj>
                </mc:Choice>
                <mc:Fallback>
                  <p:oleObj name="Equation" r:id="rId7" imgW="736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56"/>
                          <a:ext cx="123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1" name="AutoShape 15"/>
          <p:cNvSpPr>
            <a:spLocks noChangeArrowheads="1"/>
          </p:cNvSpPr>
          <p:nvPr/>
        </p:nvSpPr>
        <p:spPr bwMode="auto">
          <a:xfrm>
            <a:off x="5735960" y="3184661"/>
            <a:ext cx="152400" cy="1905000"/>
          </a:xfrm>
          <a:prstGeom prst="downArrow">
            <a:avLst>
              <a:gd name="adj1" fmla="val 50000"/>
              <a:gd name="adj2" fmla="val 312500"/>
            </a:avLst>
          </a:prstGeom>
          <a:solidFill>
            <a:srgbClr val="FF0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3243019" y="5022212"/>
            <a:ext cx="611216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关于变量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/>
              <a:t>  </a:t>
            </a:r>
            <a:r>
              <a:rPr lang="zh-CN" altLang="en-US" sz="2800" b="1" dirty="0"/>
              <a:t>的常系数线性微分方程 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557260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utoUpdateAnimBg="0"/>
      <p:bldP spid="60431" grpId="0" animBg="1"/>
      <p:bldP spid="6043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618314" y="1042557"/>
            <a:ext cx="257991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引入算子记号：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283574" y="722312"/>
            <a:ext cx="1797050" cy="1222375"/>
            <a:chOff x="3264" y="160"/>
            <a:chExt cx="1132" cy="770"/>
          </a:xfrm>
        </p:grpSpPr>
        <p:sp>
          <p:nvSpPr>
            <p:cNvPr id="66578" name="Freeform 6"/>
            <p:cNvSpPr>
              <a:spLocks/>
            </p:cNvSpPr>
            <p:nvPr/>
          </p:nvSpPr>
          <p:spPr bwMode="auto">
            <a:xfrm>
              <a:off x="3264" y="160"/>
              <a:ext cx="1132" cy="770"/>
            </a:xfrm>
            <a:custGeom>
              <a:avLst/>
              <a:gdLst>
                <a:gd name="T0" fmla="*/ 1173 w 962"/>
                <a:gd name="T1" fmla="*/ 708 h 770"/>
                <a:gd name="T2" fmla="*/ 878 w 962"/>
                <a:gd name="T3" fmla="*/ 770 h 770"/>
                <a:gd name="T4" fmla="*/ 585 w 962"/>
                <a:gd name="T5" fmla="*/ 762 h 770"/>
                <a:gd name="T6" fmla="*/ 400 w 962"/>
                <a:gd name="T7" fmla="*/ 717 h 770"/>
                <a:gd name="T8" fmla="*/ 118 w 962"/>
                <a:gd name="T9" fmla="*/ 638 h 770"/>
                <a:gd name="T10" fmla="*/ 179 w 962"/>
                <a:gd name="T11" fmla="*/ 159 h 770"/>
                <a:gd name="T12" fmla="*/ 277 w 962"/>
                <a:gd name="T13" fmla="*/ 106 h 770"/>
                <a:gd name="T14" fmla="*/ 437 w 962"/>
                <a:gd name="T15" fmla="*/ 132 h 770"/>
                <a:gd name="T16" fmla="*/ 620 w 962"/>
                <a:gd name="T17" fmla="*/ 88 h 770"/>
                <a:gd name="T18" fmla="*/ 671 w 962"/>
                <a:gd name="T19" fmla="*/ 62 h 770"/>
                <a:gd name="T20" fmla="*/ 927 w 962"/>
                <a:gd name="T21" fmla="*/ 0 h 770"/>
                <a:gd name="T22" fmla="*/ 1037 w 962"/>
                <a:gd name="T23" fmla="*/ 8 h 770"/>
                <a:gd name="T24" fmla="*/ 1112 w 962"/>
                <a:gd name="T25" fmla="*/ 44 h 770"/>
                <a:gd name="T26" fmla="*/ 1160 w 962"/>
                <a:gd name="T27" fmla="*/ 53 h 770"/>
                <a:gd name="T28" fmla="*/ 1271 w 962"/>
                <a:gd name="T29" fmla="*/ 97 h 770"/>
                <a:gd name="T30" fmla="*/ 1332 w 962"/>
                <a:gd name="T31" fmla="*/ 265 h 770"/>
                <a:gd name="T32" fmla="*/ 1296 w 962"/>
                <a:gd name="T33" fmla="*/ 407 h 770"/>
                <a:gd name="T34" fmla="*/ 1259 w 962"/>
                <a:gd name="T35" fmla="*/ 611 h 770"/>
                <a:gd name="T36" fmla="*/ 1185 w 962"/>
                <a:gd name="T37" fmla="*/ 691 h 770"/>
                <a:gd name="T38" fmla="*/ 1173 w 962"/>
                <a:gd name="T39" fmla="*/ 708 h 7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2"/>
                <a:gd name="T61" fmla="*/ 0 h 770"/>
                <a:gd name="T62" fmla="*/ 962 w 962"/>
                <a:gd name="T63" fmla="*/ 770 h 7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2" h="770">
                  <a:moveTo>
                    <a:pt x="847" y="708"/>
                  </a:moveTo>
                  <a:cubicBezTo>
                    <a:pt x="767" y="735"/>
                    <a:pt x="719" y="760"/>
                    <a:pt x="634" y="770"/>
                  </a:cubicBezTo>
                  <a:cubicBezTo>
                    <a:pt x="563" y="767"/>
                    <a:pt x="493" y="767"/>
                    <a:pt x="422" y="762"/>
                  </a:cubicBezTo>
                  <a:cubicBezTo>
                    <a:pt x="372" y="759"/>
                    <a:pt x="334" y="734"/>
                    <a:pt x="289" y="717"/>
                  </a:cubicBezTo>
                  <a:cubicBezTo>
                    <a:pt x="222" y="692"/>
                    <a:pt x="154" y="659"/>
                    <a:pt x="85" y="638"/>
                  </a:cubicBezTo>
                  <a:cubicBezTo>
                    <a:pt x="4" y="517"/>
                    <a:pt x="0" y="248"/>
                    <a:pt x="129" y="159"/>
                  </a:cubicBezTo>
                  <a:cubicBezTo>
                    <a:pt x="153" y="123"/>
                    <a:pt x="165" y="130"/>
                    <a:pt x="200" y="106"/>
                  </a:cubicBezTo>
                  <a:cubicBezTo>
                    <a:pt x="238" y="116"/>
                    <a:pt x="277" y="123"/>
                    <a:pt x="315" y="132"/>
                  </a:cubicBezTo>
                  <a:cubicBezTo>
                    <a:pt x="362" y="124"/>
                    <a:pt x="407" y="113"/>
                    <a:pt x="448" y="88"/>
                  </a:cubicBezTo>
                  <a:cubicBezTo>
                    <a:pt x="461" y="80"/>
                    <a:pt x="471" y="69"/>
                    <a:pt x="484" y="62"/>
                  </a:cubicBezTo>
                  <a:cubicBezTo>
                    <a:pt x="543" y="33"/>
                    <a:pt x="611" y="28"/>
                    <a:pt x="670" y="0"/>
                  </a:cubicBezTo>
                  <a:cubicBezTo>
                    <a:pt x="696" y="3"/>
                    <a:pt x="724" y="0"/>
                    <a:pt x="749" y="8"/>
                  </a:cubicBezTo>
                  <a:cubicBezTo>
                    <a:pt x="770" y="15"/>
                    <a:pt x="782" y="39"/>
                    <a:pt x="803" y="44"/>
                  </a:cubicBezTo>
                  <a:cubicBezTo>
                    <a:pt x="815" y="47"/>
                    <a:pt x="826" y="50"/>
                    <a:pt x="838" y="53"/>
                  </a:cubicBezTo>
                  <a:cubicBezTo>
                    <a:pt x="865" y="70"/>
                    <a:pt x="892" y="79"/>
                    <a:pt x="918" y="97"/>
                  </a:cubicBezTo>
                  <a:cubicBezTo>
                    <a:pt x="936" y="151"/>
                    <a:pt x="948" y="209"/>
                    <a:pt x="962" y="265"/>
                  </a:cubicBezTo>
                  <a:cubicBezTo>
                    <a:pt x="954" y="313"/>
                    <a:pt x="943" y="359"/>
                    <a:pt x="936" y="407"/>
                  </a:cubicBezTo>
                  <a:cubicBezTo>
                    <a:pt x="933" y="451"/>
                    <a:pt x="938" y="559"/>
                    <a:pt x="909" y="611"/>
                  </a:cubicBezTo>
                  <a:cubicBezTo>
                    <a:pt x="907" y="614"/>
                    <a:pt x="866" y="676"/>
                    <a:pt x="856" y="691"/>
                  </a:cubicBezTo>
                  <a:cubicBezTo>
                    <a:pt x="846" y="706"/>
                    <a:pt x="847" y="731"/>
                    <a:pt x="847" y="70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72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336" y="287"/>
            <a:ext cx="106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" name="Equation" r:id="rId3" imgW="838080" imgH="419040" progId="Equation.DSMT4">
                    <p:embed/>
                  </p:oleObj>
                </mc:Choice>
                <mc:Fallback>
                  <p:oleObj name="Equation" r:id="rId3" imgW="8380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87"/>
                          <a:ext cx="106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44" name="Object 4"/>
          <p:cNvGraphicFramePr>
            <a:graphicFrameLocks noChangeAspect="1"/>
          </p:cNvGraphicFramePr>
          <p:nvPr>
            <p:extLst/>
          </p:nvPr>
        </p:nvGraphicFramePr>
        <p:xfrm>
          <a:off x="4109309" y="832477"/>
          <a:ext cx="1473200" cy="90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09" y="832477"/>
                        <a:ext cx="1473200" cy="90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/>
          </p:nvPr>
        </p:nvGraphicFramePr>
        <p:xfrm>
          <a:off x="5561540" y="1089094"/>
          <a:ext cx="253007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540" y="1089094"/>
                        <a:ext cx="253007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>
            <p:extLst/>
          </p:nvPr>
        </p:nvGraphicFramePr>
        <p:xfrm>
          <a:off x="1600200" y="1551666"/>
          <a:ext cx="2676236" cy="49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9" imgW="1168200" imgH="215640" progId="Equation.DSMT4">
                  <p:embed/>
                </p:oleObj>
              </mc:Choice>
              <mc:Fallback>
                <p:oleObj name="Equation" r:id="rId9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51666"/>
                        <a:ext cx="2676236" cy="49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>
            <p:extLst/>
          </p:nvPr>
        </p:nvGraphicFramePr>
        <p:xfrm>
          <a:off x="1789294" y="2042478"/>
          <a:ext cx="4550566" cy="9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11" imgW="1968480" imgH="406080" progId="Equation.DSMT4">
                  <p:embed/>
                </p:oleObj>
              </mc:Choice>
              <mc:Fallback>
                <p:oleObj name="Equation" r:id="rId11" imgW="1968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2042478"/>
                        <a:ext cx="4550566" cy="93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/>
          </p:nvPr>
        </p:nvGraphicFramePr>
        <p:xfrm>
          <a:off x="1789294" y="2963009"/>
          <a:ext cx="4399973" cy="101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13" imgW="2082600" imgH="482400" progId="Equation.DSMT4">
                  <p:embed/>
                </p:oleObj>
              </mc:Choice>
              <mc:Fallback>
                <p:oleObj name="Equation" r:id="rId13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2963009"/>
                        <a:ext cx="4399973" cy="1019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>
            <p:extLst/>
          </p:nvPr>
        </p:nvGraphicFramePr>
        <p:xfrm>
          <a:off x="1789294" y="3941641"/>
          <a:ext cx="5363268" cy="95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15" imgW="2717640" imgH="482400" progId="Equation.DSMT4">
                  <p:embed/>
                </p:oleObj>
              </mc:Choice>
              <mc:Fallback>
                <p:oleObj name="Equation" r:id="rId15" imgW="271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94" y="3941641"/>
                        <a:ext cx="5363268" cy="95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AutoShape 15"/>
          <p:cNvSpPr>
            <a:spLocks noChangeArrowheads="1"/>
          </p:cNvSpPr>
          <p:nvPr/>
        </p:nvSpPr>
        <p:spPr bwMode="auto">
          <a:xfrm>
            <a:off x="6477000" y="3373253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FF0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>
            <p:extLst/>
          </p:nvPr>
        </p:nvGraphicFramePr>
        <p:xfrm>
          <a:off x="8091618" y="2531401"/>
          <a:ext cx="1504951" cy="47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618" y="2531401"/>
                        <a:ext cx="1504951" cy="47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>
            <p:extLst/>
          </p:nvPr>
        </p:nvGraphicFramePr>
        <p:xfrm>
          <a:off x="7906015" y="3252477"/>
          <a:ext cx="2552167" cy="5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15" y="3252477"/>
                        <a:ext cx="2552167" cy="504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>
            <p:extLst/>
          </p:nvPr>
        </p:nvGraphicFramePr>
        <p:xfrm>
          <a:off x="7590036" y="3989334"/>
          <a:ext cx="3686969" cy="51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21" imgW="1625400" imgH="228600" progId="Equation.DSMT4">
                  <p:embed/>
                </p:oleObj>
              </mc:Choice>
              <mc:Fallback>
                <p:oleObj name="Equation" r:id="rId21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036" y="3989334"/>
                        <a:ext cx="3686969" cy="51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1600200" y="4902719"/>
            <a:ext cx="4495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由数学归纳法可以证明：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>
            <p:extLst/>
          </p:nvPr>
        </p:nvGraphicFramePr>
        <p:xfrm>
          <a:off x="2758478" y="5413775"/>
          <a:ext cx="6675043" cy="58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23" imgW="2628720" imgH="228600" progId="Equation.DSMT4">
                  <p:embed/>
                </p:oleObj>
              </mc:Choice>
              <mc:Fallback>
                <p:oleObj name="Equation" r:id="rId23" imgW="262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78" y="5413775"/>
                        <a:ext cx="6675043" cy="5804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3262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55" grpId="0" animBg="1"/>
      <p:bldP spid="6145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1850289" y="890308"/>
            <a:ext cx="107664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>
            <p:extLst/>
          </p:nvPr>
        </p:nvGraphicFramePr>
        <p:xfrm>
          <a:off x="2699295" y="821684"/>
          <a:ext cx="6540500" cy="54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295" y="821684"/>
                        <a:ext cx="6540500" cy="54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603500" y="1343028"/>
            <a:ext cx="7215188" cy="519113"/>
            <a:chOff x="680" y="846"/>
            <a:chExt cx="4545" cy="327"/>
          </a:xfrm>
        </p:grpSpPr>
        <p:sp>
          <p:nvSpPr>
            <p:cNvPr id="67599" name="Text Box 12"/>
            <p:cNvSpPr txBox="1">
              <a:spLocks noChangeArrowheads="1"/>
            </p:cNvSpPr>
            <p:nvPr/>
          </p:nvSpPr>
          <p:spPr bwMode="auto">
            <a:xfrm>
              <a:off x="680" y="871"/>
              <a:ext cx="2256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 dirty="0"/>
                <a:t>这是三阶欧拉方程，</a:t>
              </a:r>
            </a:p>
          </p:txBody>
        </p:sp>
        <p:graphicFrame>
          <p:nvGraphicFramePr>
            <p:cNvPr id="6759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698" y="846"/>
            <a:ext cx="252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8" name="Equation" r:id="rId5" imgW="1701720" imgH="215640" progId="Equation.DSMT4">
                    <p:embed/>
                  </p:oleObj>
                </mc:Choice>
                <mc:Fallback>
                  <p:oleObj name="Equation" r:id="rId5" imgW="1701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846"/>
                          <a:ext cx="252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9" name="Object 15"/>
          <p:cNvGraphicFramePr>
            <a:graphicFrameLocks noChangeAspect="1"/>
          </p:cNvGraphicFramePr>
          <p:nvPr>
            <p:extLst/>
          </p:nvPr>
        </p:nvGraphicFramePr>
        <p:xfrm>
          <a:off x="2895918" y="1895057"/>
          <a:ext cx="7196123" cy="56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18" y="1895057"/>
                        <a:ext cx="7196123" cy="56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819275" y="2527340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作代数运算后，得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>
            <p:extLst/>
          </p:nvPr>
        </p:nvGraphicFramePr>
        <p:xfrm>
          <a:off x="3664238" y="2955791"/>
          <a:ext cx="4285673" cy="5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238" y="2955791"/>
                        <a:ext cx="4285673" cy="54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1819275" y="3720532"/>
            <a:ext cx="65996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62483" name="Object 19"/>
          <p:cNvGraphicFramePr>
            <a:graphicFrameLocks noChangeAspect="1"/>
          </p:cNvGraphicFramePr>
          <p:nvPr>
            <p:extLst/>
          </p:nvPr>
        </p:nvGraphicFramePr>
        <p:xfrm>
          <a:off x="2926932" y="3443161"/>
          <a:ext cx="5624634" cy="10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1" imgW="2336760" imgH="419040" progId="Equation.DSMT4">
                  <p:embed/>
                </p:oleObj>
              </mc:Choice>
              <mc:Fallback>
                <p:oleObj name="Equation" r:id="rId11" imgW="233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932" y="3443161"/>
                        <a:ext cx="5624634" cy="100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1819275" y="4591912"/>
            <a:ext cx="7239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这是一个三阶常系数线性非齐微分方程，且</a:t>
            </a:r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>
            <p:extLst/>
          </p:nvPr>
        </p:nvGraphicFramePr>
        <p:xfrm>
          <a:off x="1819275" y="5112320"/>
          <a:ext cx="5320877" cy="50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13" imgW="2286000" imgH="215640" progId="Equation.DSMT4">
                  <p:embed/>
                </p:oleObj>
              </mc:Choice>
              <mc:Fallback>
                <p:oleObj name="Equation" r:id="rId13" imgW="2286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112320"/>
                        <a:ext cx="5320877" cy="50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>
            <p:extLst/>
          </p:nvPr>
        </p:nvGraphicFramePr>
        <p:xfrm>
          <a:off x="1874838" y="5614847"/>
          <a:ext cx="6576436" cy="54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15" imgW="2768400" imgH="228600" progId="Equation.DSMT4">
                  <p:embed/>
                </p:oleObj>
              </mc:Choice>
              <mc:Fallback>
                <p:oleObj name="Equation" r:id="rId15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614847"/>
                        <a:ext cx="6576436" cy="543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文本框 1"/>
          <p:cNvSpPr txBox="1">
            <a:spLocks noChangeArrowheads="1"/>
          </p:cNvSpPr>
          <p:nvPr/>
        </p:nvSpPr>
        <p:spPr bwMode="auto">
          <a:xfrm>
            <a:off x="1874838" y="1415632"/>
            <a:ext cx="5461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6333633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  <p:bldP spid="62482" grpId="0" autoUpdateAnimBg="0"/>
      <p:bldP spid="62484" grpId="0" autoUpdateAnimBg="0"/>
      <p:bldP spid="6759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460877" y="889273"/>
            <a:ext cx="5410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/>
              <a:t>对应的齐方程的通解为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>
            <p:extLst/>
          </p:nvPr>
        </p:nvGraphicFramePr>
        <p:xfrm>
          <a:off x="4109176" y="1224901"/>
          <a:ext cx="3949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176" y="1224901"/>
                        <a:ext cx="39497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/>
          </p:nvPr>
        </p:nvGraphicFramePr>
        <p:xfrm>
          <a:off x="1506506" y="1696334"/>
          <a:ext cx="942375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5" imgW="3886200" imgH="228600" progId="Equation.DSMT4">
                  <p:embed/>
                </p:oleObj>
              </mc:Choice>
              <mc:Fallback>
                <p:oleObj name="Equation" r:id="rId5" imgW="388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06" y="1696334"/>
                        <a:ext cx="942375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/>
          </p:nvPr>
        </p:nvGraphicFramePr>
        <p:xfrm>
          <a:off x="4832214" y="2197299"/>
          <a:ext cx="1647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214" y="2197299"/>
                        <a:ext cx="16478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460877" y="2763271"/>
            <a:ext cx="6934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为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特解形式，代入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中，得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>
            <p:extLst/>
          </p:nvPr>
        </p:nvGraphicFramePr>
        <p:xfrm>
          <a:off x="3979693" y="3187894"/>
          <a:ext cx="4604730" cy="59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9" imgW="1879560" imgH="241200" progId="Equation.DSMT4">
                  <p:embed/>
                </p:oleObj>
              </mc:Choice>
              <mc:Fallback>
                <p:oleObj name="Equation" r:id="rId9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693" y="3187894"/>
                        <a:ext cx="4604730" cy="591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570182" y="3967942"/>
            <a:ext cx="96058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从而</a:t>
            </a:r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>
            <p:extLst/>
          </p:nvPr>
        </p:nvGraphicFramePr>
        <p:xfrm>
          <a:off x="4207601" y="3686209"/>
          <a:ext cx="3752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1" imgW="1650960" imgH="406080" progId="Equation.DSMT4">
                  <p:embed/>
                </p:oleObj>
              </mc:Choice>
              <mc:Fallback>
                <p:oleObj name="Equation" r:id="rId11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01" y="3686209"/>
                        <a:ext cx="37528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570182" y="4589812"/>
            <a:ext cx="4648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故原欧拉方程的通解为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>
            <p:extLst/>
          </p:nvPr>
        </p:nvGraphicFramePr>
        <p:xfrm>
          <a:off x="3264231" y="4771018"/>
          <a:ext cx="5639590" cy="95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13" imgW="2387520" imgH="406080" progId="Equation.DSMT4">
                  <p:embed/>
                </p:oleObj>
              </mc:Choice>
              <mc:Fallback>
                <p:oleObj name="Equation" r:id="rId13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231" y="4771018"/>
                        <a:ext cx="5639590" cy="959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>
            <p:extLst/>
          </p:nvPr>
        </p:nvGraphicFramePr>
        <p:xfrm>
          <a:off x="3554825" y="5424878"/>
          <a:ext cx="4045530" cy="91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5" imgW="1803240" imgH="406080" progId="Equation.DSMT4">
                  <p:embed/>
                </p:oleObj>
              </mc:Choice>
              <mc:Fallback>
                <p:oleObj name="Equation" r:id="rId15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25" y="5424878"/>
                        <a:ext cx="4045530" cy="911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1420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4" grpId="0" autoUpdateAnimBg="0"/>
      <p:bldP spid="10650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1341120" y="667914"/>
            <a:ext cx="107664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>
            <p:extLst/>
          </p:nvPr>
        </p:nvGraphicFramePr>
        <p:xfrm>
          <a:off x="2223083" y="617425"/>
          <a:ext cx="7680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Equation" r:id="rId3" imgW="3174840" imgH="228600" progId="Equation.DSMT4">
                  <p:embed/>
                </p:oleObj>
              </mc:Choice>
              <mc:Fallback>
                <p:oleObj name="Equation" r:id="rId3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083" y="617425"/>
                        <a:ext cx="76803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3"/>
          <p:cNvGraphicFramePr>
            <a:graphicFrameLocks noChangeAspect="1"/>
          </p:cNvGraphicFramePr>
          <p:nvPr>
            <p:extLst/>
          </p:nvPr>
        </p:nvGraphicFramePr>
        <p:xfrm>
          <a:off x="2023256" y="1732707"/>
          <a:ext cx="4011613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5" imgW="1701720" imgH="215640" progId="Equation.DSMT4">
                  <p:embed/>
                </p:oleObj>
              </mc:Choice>
              <mc:Fallback>
                <p:oleObj name="Equation" r:id="rId5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56" y="1732707"/>
                        <a:ext cx="4011613" cy="508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>
            <p:extLst/>
          </p:nvPr>
        </p:nvGraphicFramePr>
        <p:xfrm>
          <a:off x="5623379" y="1759162"/>
          <a:ext cx="42560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7" imgW="1726920" imgH="203040" progId="Equation.DSMT4">
                  <p:embed/>
                </p:oleObj>
              </mc:Choice>
              <mc:Fallback>
                <p:oleObj name="Equation" r:id="rId7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379" y="1759162"/>
                        <a:ext cx="42560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252450" y="2514761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作代数运算后，得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>
            <p:extLst/>
          </p:nvPr>
        </p:nvGraphicFramePr>
        <p:xfrm>
          <a:off x="4219529" y="2446922"/>
          <a:ext cx="2414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29" y="2446922"/>
                        <a:ext cx="2414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6476163" y="2512238"/>
            <a:ext cx="65996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62483" name="Object 19"/>
          <p:cNvGraphicFramePr>
            <a:graphicFrameLocks noChangeAspect="1"/>
          </p:cNvGraphicFramePr>
          <p:nvPr>
            <p:extLst/>
          </p:nvPr>
        </p:nvGraphicFramePr>
        <p:xfrm>
          <a:off x="7136130" y="2162400"/>
          <a:ext cx="2659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30" y="2162400"/>
                        <a:ext cx="26590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1341120" y="3207496"/>
            <a:ext cx="7239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/>
              <a:t>这是一</a:t>
            </a:r>
            <a:r>
              <a:rPr lang="zh-CN" altLang="en-US" sz="2800" b="1" dirty="0" smtClean="0"/>
              <a:t>个二阶</a:t>
            </a:r>
            <a:r>
              <a:rPr lang="zh-CN" altLang="en-US" sz="2800" b="1" dirty="0"/>
              <a:t>常系数</a:t>
            </a:r>
            <a:r>
              <a:rPr lang="zh-CN" altLang="en-US" sz="2800" b="1" dirty="0" smtClean="0"/>
              <a:t>线性齐</a:t>
            </a:r>
            <a:r>
              <a:rPr lang="zh-CN" altLang="en-US" sz="2800" b="1" dirty="0"/>
              <a:t>微分方程，且</a:t>
            </a:r>
          </a:p>
        </p:txBody>
      </p:sp>
      <p:graphicFrame>
        <p:nvGraphicFramePr>
          <p:cNvPr id="62485" name="Object 21"/>
          <p:cNvGraphicFramePr>
            <a:graphicFrameLocks noChangeAspect="1"/>
          </p:cNvGraphicFramePr>
          <p:nvPr>
            <p:extLst/>
          </p:nvPr>
        </p:nvGraphicFramePr>
        <p:xfrm>
          <a:off x="1449822" y="3810111"/>
          <a:ext cx="3915290" cy="51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13" imgW="1650960" imgH="215640" progId="Equation.DSMT4">
                  <p:embed/>
                </p:oleObj>
              </mc:Choice>
              <mc:Fallback>
                <p:oleObj name="Equation" r:id="rId13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822" y="3810111"/>
                        <a:ext cx="3915290" cy="51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>
            <p:extLst/>
          </p:nvPr>
        </p:nvGraphicFramePr>
        <p:xfrm>
          <a:off x="5101578" y="3801807"/>
          <a:ext cx="4485769" cy="5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name="Equation" r:id="rId15" imgW="1968480" imgH="228600" progId="Equation.DSMT4">
                  <p:embed/>
                </p:oleObj>
              </mc:Choice>
              <mc:Fallback>
                <p:oleObj name="Equation" r:id="rId15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578" y="3801807"/>
                        <a:ext cx="4485769" cy="52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文本框 1"/>
          <p:cNvSpPr txBox="1">
            <a:spLocks noChangeArrowheads="1"/>
          </p:cNvSpPr>
          <p:nvPr/>
        </p:nvSpPr>
        <p:spPr bwMode="auto">
          <a:xfrm>
            <a:off x="1341120" y="1787562"/>
            <a:ext cx="5461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/>
          </p:nvPr>
        </p:nvGraphicFramePr>
        <p:xfrm>
          <a:off x="2023256" y="1214842"/>
          <a:ext cx="3746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name="Equation" r:id="rId17" imgW="1549080" imgH="241200" progId="Equation.DSMT4">
                  <p:embed/>
                </p:oleObj>
              </mc:Choice>
              <mc:Fallback>
                <p:oleObj name="Equation" r:id="rId17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56" y="1214842"/>
                        <a:ext cx="3746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469231" y="4520911"/>
          <a:ext cx="2687133" cy="50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9231" y="4520911"/>
                        <a:ext cx="2687133" cy="50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4029063" y="4446894"/>
          <a:ext cx="3188633" cy="58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Equation" r:id="rId21" imgW="1320480" imgH="241200" progId="Equation.DSMT4">
                  <p:embed/>
                </p:oleObj>
              </mc:Choice>
              <mc:Fallback>
                <p:oleObj name="Equation" r:id="rId21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9063" y="4446894"/>
                        <a:ext cx="3188633" cy="58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136130" y="4246629"/>
          <a:ext cx="2268248" cy="9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" name="Equation" r:id="rId23" imgW="990360" imgH="406080" progId="Equation.DSMT4">
                  <p:embed/>
                </p:oleObj>
              </mc:Choice>
              <mc:Fallback>
                <p:oleObj name="Equation" r:id="rId23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36130" y="4246629"/>
                        <a:ext cx="2268248" cy="93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50980"/>
              </p:ext>
            </p:extLst>
          </p:nvPr>
        </p:nvGraphicFramePr>
        <p:xfrm>
          <a:off x="1423503" y="5177192"/>
          <a:ext cx="3064994" cy="49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9" name="Equation" r:id="rId25" imgW="1333440" imgH="215640" progId="Equation.DSMT4">
                  <p:embed/>
                </p:oleObj>
              </mc:Choice>
              <mc:Fallback>
                <p:oleObj name="Equation" r:id="rId25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23503" y="5177192"/>
                        <a:ext cx="3064994" cy="49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02390"/>
              </p:ext>
            </p:extLst>
          </p:nvPr>
        </p:nvGraphicFramePr>
        <p:xfrm>
          <a:off x="4543879" y="5187943"/>
          <a:ext cx="3038735" cy="53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0" name="Equation" r:id="rId27" imgW="1295280" imgH="228600" progId="Equation.DSMT4">
                  <p:embed/>
                </p:oleObj>
              </mc:Choice>
              <mc:Fallback>
                <p:oleObj name="Equation" r:id="rId27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43879" y="5187943"/>
                        <a:ext cx="3038735" cy="53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05130"/>
              </p:ext>
            </p:extLst>
          </p:nvPr>
        </p:nvGraphicFramePr>
        <p:xfrm>
          <a:off x="7693378" y="5148859"/>
          <a:ext cx="1544566" cy="52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1" name="Equation" r:id="rId29" imgW="672840" imgH="228600" progId="Equation.DSMT4">
                  <p:embed/>
                </p:oleObj>
              </mc:Choice>
              <mc:Fallback>
                <p:oleObj name="Equation" r:id="rId2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93378" y="5148859"/>
                        <a:ext cx="1544566" cy="52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4543879" y="1181552"/>
          <a:ext cx="1079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Equation" r:id="rId31" imgW="469800" imgH="228600" progId="Equation.DSMT4">
                  <p:embed/>
                </p:oleObj>
              </mc:Choice>
              <mc:Fallback>
                <p:oleObj name="Equation" r:id="rId31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43879" y="1181552"/>
                        <a:ext cx="1079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4431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  <p:bldP spid="62482" grpId="0" autoUpdateAnimBg="0"/>
      <p:bldP spid="62484" grpId="0" autoUpdateAnimBg="0"/>
      <p:bldP spid="675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"/>
          <p:cNvGrpSpPr>
            <a:grpSpLocks/>
          </p:cNvGrpSpPr>
          <p:nvPr/>
        </p:nvGrpSpPr>
        <p:grpSpPr bwMode="auto">
          <a:xfrm>
            <a:off x="911896" y="2795167"/>
            <a:ext cx="9935649" cy="1137807"/>
            <a:chOff x="635" y="277"/>
            <a:chExt cx="4956" cy="4667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635" y="277"/>
              <a:ext cx="4956" cy="4667"/>
            </a:xfrm>
            <a:prstGeom prst="rect">
              <a:avLst/>
            </a:prstGeom>
            <a:gradFill rotWithShape="0">
              <a:gsLst>
                <a:gs pos="92000">
                  <a:schemeClr val="accent6">
                    <a:lumMod val="60000"/>
                    <a:lumOff val="40000"/>
                  </a:scheme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773" y="694"/>
              <a:ext cx="468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911424" y="1124744"/>
            <a:ext cx="9937104" cy="1463192"/>
          </a:xfrm>
          <a:prstGeom prst="rect">
            <a:avLst/>
          </a:prstGeom>
          <a:gradFill rotWithShape="0">
            <a:gsLst>
              <a:gs pos="92000">
                <a:schemeClr val="accent6">
                  <a:lumMod val="60000"/>
                  <a:lumOff val="40000"/>
                </a:schemeClr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183075" y="1278365"/>
            <a:ext cx="9393801" cy="111397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271464" y="1894059"/>
          <a:ext cx="4685421" cy="48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894059"/>
                        <a:ext cx="4685421" cy="485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5879975" y="1849891"/>
          <a:ext cx="4418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5" y="1849891"/>
                        <a:ext cx="4418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1343472" y="1278365"/>
          <a:ext cx="3648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1278365"/>
                        <a:ext cx="3648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75664"/>
              </p:ext>
            </p:extLst>
          </p:nvPr>
        </p:nvGraphicFramePr>
        <p:xfrm>
          <a:off x="1754188" y="3071814"/>
          <a:ext cx="7726188" cy="5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071814"/>
                        <a:ext cx="7726188" cy="53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1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17617" y="1772816"/>
            <a:ext cx="10297144" cy="3818453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92000">
                  <a:schemeClr val="accent6">
                    <a:lumMod val="60000"/>
                    <a:lumOff val="40000"/>
                  </a:scheme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647728" y="944640"/>
            <a:ext cx="43540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奇次方程通解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结构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778395" y="2018279"/>
            <a:ext cx="15215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/>
          </p:nvPr>
        </p:nvGraphicFramePr>
        <p:xfrm>
          <a:off x="1824389" y="1998833"/>
          <a:ext cx="84836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3187440" imgH="469800" progId="Equation.DSMT4">
                  <p:embed/>
                </p:oleObj>
              </mc:Choice>
              <mc:Fallback>
                <p:oleObj name="Equation" r:id="rId3" imgW="318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89" y="1998833"/>
                        <a:ext cx="84836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/>
          </p:nvPr>
        </p:nvGraphicFramePr>
        <p:xfrm>
          <a:off x="3791744" y="3268655"/>
          <a:ext cx="5219989" cy="68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268655"/>
                        <a:ext cx="5219989" cy="68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06037"/>
              </p:ext>
            </p:extLst>
          </p:nvPr>
        </p:nvGraphicFramePr>
        <p:xfrm>
          <a:off x="1824389" y="3995736"/>
          <a:ext cx="8664449" cy="124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7" imgW="2997000" imgH="469800" progId="Equation.DSMT4">
                  <p:embed/>
                </p:oleObj>
              </mc:Choice>
              <mc:Fallback>
                <p:oleObj name="Equation" r:id="rId7" imgW="299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89" y="3995736"/>
                        <a:ext cx="8664449" cy="1243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48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055439" y="1412776"/>
            <a:ext cx="10081121" cy="3055856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91000">
                  <a:schemeClr val="accent6">
                    <a:lumMod val="60000"/>
                    <a:lumOff val="40000"/>
                  </a:schemeClr>
                </a:gs>
                <a:gs pos="92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77" y="694"/>
              <a:ext cx="4904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431704" y="630092"/>
            <a:ext cx="48173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齐次方程通解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结构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609160" y="1903268"/>
            <a:ext cx="1569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/>
          </p:nvPr>
        </p:nvGraphicFramePr>
        <p:xfrm>
          <a:off x="1631504" y="1908653"/>
          <a:ext cx="8734431" cy="11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3670200" imgH="469800" progId="Equation.DSMT4">
                  <p:embed/>
                </p:oleObj>
              </mc:Choice>
              <mc:Fallback>
                <p:oleObj name="Equation" r:id="rId3" imgW="367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908653"/>
                        <a:ext cx="8734431" cy="111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/>
          </p:nvPr>
        </p:nvGraphicFramePr>
        <p:xfrm>
          <a:off x="2393966" y="3033686"/>
          <a:ext cx="6745437" cy="57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2692080" imgH="228600" progId="Equation.DSMT4">
                  <p:embed/>
                </p:oleObj>
              </mc:Choice>
              <mc:Fallback>
                <p:oleObj name="Equation" r:id="rId5" imgW="269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66" y="3033686"/>
                        <a:ext cx="6745437" cy="57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/>
          </p:nvPr>
        </p:nvGraphicFramePr>
        <p:xfrm>
          <a:off x="1447905" y="3618615"/>
          <a:ext cx="8595291" cy="5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7" imgW="3492360" imgH="228600" progId="Equation.DSMT4">
                  <p:embed/>
                </p:oleObj>
              </mc:Choice>
              <mc:Fallback>
                <p:oleObj name="Equation" r:id="rId7" imgW="349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05" y="3618615"/>
                        <a:ext cx="8595291" cy="5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72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623392" y="1050052"/>
            <a:ext cx="11160495" cy="5727785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7000">
                  <a:schemeClr val="accent6">
                    <a:lumMod val="40000"/>
                    <a:lumOff val="60000"/>
                  </a:schemeClr>
                </a:gs>
                <a:gs pos="100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2639616" y="266620"/>
            <a:ext cx="6912768" cy="646331"/>
          </a:xfrm>
          <a:prstGeom prst="rect">
            <a:avLst/>
          </a:prstGeom>
          <a:solidFill>
            <a:schemeClr val="bg1"/>
          </a:solidFill>
          <a:ln w="50800" cmpd="thickThin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数变易法求解非齐次方程步骤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/>
          </p:nvPr>
        </p:nvGraphicFramePr>
        <p:xfrm>
          <a:off x="1598116" y="1430418"/>
          <a:ext cx="8751842" cy="55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3632040" imgH="228600" progId="Equation.DSMT4">
                  <p:embed/>
                </p:oleObj>
              </mc:Choice>
              <mc:Fallback>
                <p:oleObj name="Equation" r:id="rId3" imgW="363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16" y="1430418"/>
                        <a:ext cx="8751842" cy="550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/>
          </p:nvPr>
        </p:nvGraphicFramePr>
        <p:xfrm>
          <a:off x="1600201" y="1981200"/>
          <a:ext cx="6030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5" imgW="2412720" imgH="457200" progId="Equation.DSMT4">
                  <p:embed/>
                </p:oleObj>
              </mc:Choice>
              <mc:Fallback>
                <p:oleObj name="Equation" r:id="rId5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981200"/>
                        <a:ext cx="6030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/>
          </p:nvPr>
        </p:nvGraphicFramePr>
        <p:xfrm>
          <a:off x="1614488" y="3124200"/>
          <a:ext cx="63484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7" imgW="2692080" imgH="711000" progId="Equation.DSMT4">
                  <p:embed/>
                </p:oleObj>
              </mc:Choice>
              <mc:Fallback>
                <p:oleObj name="Equation" r:id="rId7" imgW="2692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124200"/>
                        <a:ext cx="63484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/>
          </p:nvPr>
        </p:nvGraphicFramePr>
        <p:xfrm>
          <a:off x="1647825" y="4800600"/>
          <a:ext cx="83740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9" imgW="3543120" imgH="457200" progId="Equation.DSMT4">
                  <p:embed/>
                </p:oleObj>
              </mc:Choice>
              <mc:Fallback>
                <p:oleObj name="Equation" r:id="rId9" imgW="354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800600"/>
                        <a:ext cx="83740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/>
          </p:nvPr>
        </p:nvGraphicFramePr>
        <p:xfrm>
          <a:off x="1647825" y="5867400"/>
          <a:ext cx="7486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1" imgW="3200400" imgH="228600" progId="Equation.DSMT4">
                  <p:embed/>
                </p:oleObj>
              </mc:Choice>
              <mc:Fallback>
                <p:oleObj name="Equation" r:id="rId11" imgW="320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867400"/>
                        <a:ext cx="7486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26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36" name="Rectangle 28"/>
          <p:cNvSpPr>
            <a:spLocks noChangeArrowheads="1"/>
          </p:cNvSpPr>
          <p:nvPr/>
        </p:nvSpPr>
        <p:spPr bwMode="auto">
          <a:xfrm>
            <a:off x="4995429" y="3394179"/>
            <a:ext cx="5113338" cy="647700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273435" name="Rectangle 27"/>
          <p:cNvSpPr>
            <a:spLocks noChangeArrowheads="1"/>
          </p:cNvSpPr>
          <p:nvPr/>
        </p:nvSpPr>
        <p:spPr bwMode="auto">
          <a:xfrm>
            <a:off x="3922713" y="2092326"/>
            <a:ext cx="4824412" cy="647700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814097"/>
            <a:ext cx="5765800" cy="561584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阶常系数线性微分方程</a:t>
            </a: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2288382" y="1572066"/>
            <a:ext cx="9350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形如</a:t>
            </a:r>
          </a:p>
        </p:txBody>
      </p:sp>
      <p:sp>
        <p:nvSpPr>
          <p:cNvPr id="41994" name="Rectangle 16"/>
          <p:cNvSpPr>
            <a:spLocks noChangeArrowheads="1"/>
          </p:cNvSpPr>
          <p:nvPr/>
        </p:nvSpPr>
        <p:spPr bwMode="auto">
          <a:xfrm>
            <a:off x="1524001" y="2988034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73423" name="Object 15"/>
          <p:cNvGraphicFramePr>
            <a:graphicFrameLocks noChangeAspect="1"/>
          </p:cNvGraphicFramePr>
          <p:nvPr>
            <p:extLst/>
          </p:nvPr>
        </p:nvGraphicFramePr>
        <p:xfrm>
          <a:off x="3223419" y="1522413"/>
          <a:ext cx="5684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4" imgW="2082600" imgH="215640" progId="Equation.DSMT4">
                  <p:embed/>
                </p:oleObj>
              </mc:Choice>
              <mc:Fallback>
                <p:oleObj name="Equation" r:id="rId4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19" y="1522413"/>
                        <a:ext cx="5684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7" name="Rectangle 19"/>
          <p:cNvSpPr>
            <a:spLocks noChangeArrowheads="1"/>
          </p:cNvSpPr>
          <p:nvPr/>
        </p:nvSpPr>
        <p:spPr bwMode="auto">
          <a:xfrm>
            <a:off x="8904288" y="1554750"/>
            <a:ext cx="143986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这样的</a:t>
            </a:r>
          </a:p>
        </p:txBody>
      </p:sp>
      <p:sp>
        <p:nvSpPr>
          <p:cNvPr id="273428" name="Rectangle 20"/>
          <p:cNvSpPr>
            <a:spLocks noChangeArrowheads="1"/>
          </p:cNvSpPr>
          <p:nvPr/>
        </p:nvSpPr>
        <p:spPr bwMode="auto">
          <a:xfrm>
            <a:off x="1703389" y="2183221"/>
            <a:ext cx="7981950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微分方程称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二阶常系数齐次线性微分方程</a:t>
            </a:r>
            <a:r>
              <a:rPr kumimoji="1" lang="zh-CN" altLang="en-US" sz="2800" b="1" dirty="0">
                <a:latin typeface="Times New Roman" pitchFamily="18" charset="0"/>
              </a:rPr>
              <a:t>．</a:t>
            </a:r>
          </a:p>
        </p:txBody>
      </p:sp>
      <p:sp>
        <p:nvSpPr>
          <p:cNvPr id="273429" name="Rectangle 21"/>
          <p:cNvSpPr>
            <a:spLocks noChangeArrowheads="1"/>
          </p:cNvSpPr>
          <p:nvPr/>
        </p:nvSpPr>
        <p:spPr bwMode="auto">
          <a:xfrm>
            <a:off x="2333625" y="2894134"/>
            <a:ext cx="9350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形如</a:t>
            </a:r>
          </a:p>
        </p:txBody>
      </p:sp>
      <p:sp>
        <p:nvSpPr>
          <p:cNvPr id="273432" name="Rectangle 24"/>
          <p:cNvSpPr>
            <a:spLocks noChangeArrowheads="1"/>
          </p:cNvSpPr>
          <p:nvPr/>
        </p:nvSpPr>
        <p:spPr bwMode="auto">
          <a:xfrm>
            <a:off x="1673225" y="3498879"/>
            <a:ext cx="8785225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这样的微分方程称为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二阶常系数非齐次线性微分方程</a:t>
            </a:r>
            <a:r>
              <a:rPr kumimoji="1" lang="zh-CN" altLang="en-US" sz="2800" b="1" dirty="0">
                <a:latin typeface="Times New Roman" pitchFamily="18" charset="0"/>
              </a:rPr>
              <a:t>．</a:t>
            </a:r>
          </a:p>
        </p:txBody>
      </p:sp>
      <p:sp>
        <p:nvSpPr>
          <p:cNvPr id="273437" name="Text Box 29"/>
          <p:cNvSpPr txBox="1">
            <a:spLocks noChangeArrowheads="1"/>
          </p:cNvSpPr>
          <p:nvPr/>
        </p:nvSpPr>
        <p:spPr bwMode="auto">
          <a:xfrm>
            <a:off x="2341432" y="4229751"/>
            <a:ext cx="1257300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273438" name="Object 30"/>
          <p:cNvGraphicFramePr>
            <a:graphicFrameLocks noChangeAspect="1"/>
          </p:cNvGraphicFramePr>
          <p:nvPr>
            <p:extLst/>
          </p:nvPr>
        </p:nvGraphicFramePr>
        <p:xfrm>
          <a:off x="3213100" y="4243747"/>
          <a:ext cx="2654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43747"/>
                        <a:ext cx="26543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42" name="Rectangle 34"/>
          <p:cNvSpPr>
            <a:spLocks noChangeArrowheads="1"/>
          </p:cNvSpPr>
          <p:nvPr/>
        </p:nvSpPr>
        <p:spPr bwMode="auto">
          <a:xfrm>
            <a:off x="5735638" y="4291658"/>
            <a:ext cx="4608512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</a:rPr>
              <a:t>是二阶常系数齐次线性微分</a:t>
            </a:r>
          </a:p>
        </p:txBody>
      </p:sp>
      <p:sp>
        <p:nvSpPr>
          <p:cNvPr id="273443" name="Rectangle 35"/>
          <p:cNvSpPr>
            <a:spLocks noChangeArrowheads="1"/>
          </p:cNvSpPr>
          <p:nvPr/>
        </p:nvSpPr>
        <p:spPr bwMode="auto">
          <a:xfrm>
            <a:off x="1752600" y="4852060"/>
            <a:ext cx="1266693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/>
              <a:t>方程；</a:t>
            </a:r>
          </a:p>
        </p:txBody>
      </p:sp>
      <p:graphicFrame>
        <p:nvGraphicFramePr>
          <p:cNvPr id="273444" name="Object 36"/>
          <p:cNvGraphicFramePr>
            <a:graphicFrameLocks noChangeAspect="1"/>
          </p:cNvGraphicFramePr>
          <p:nvPr>
            <p:extLst/>
          </p:nvPr>
        </p:nvGraphicFramePr>
        <p:xfrm>
          <a:off x="2813778" y="4812802"/>
          <a:ext cx="2838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778" y="4812802"/>
                        <a:ext cx="2838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45" name="Rectangle 37"/>
          <p:cNvSpPr>
            <a:spLocks noChangeArrowheads="1"/>
          </p:cNvSpPr>
          <p:nvPr/>
        </p:nvSpPr>
        <p:spPr bwMode="auto">
          <a:xfrm>
            <a:off x="5446712" y="4932978"/>
            <a:ext cx="4897438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 smtClean="0">
                <a:latin typeface="Times New Roman" pitchFamily="18" charset="0"/>
              </a:rPr>
              <a:t>是</a:t>
            </a:r>
            <a:r>
              <a:rPr kumimoji="1" lang="zh-CN" altLang="en-US" sz="2800" b="1" dirty="0">
                <a:latin typeface="Times New Roman" pitchFamily="18" charset="0"/>
              </a:rPr>
              <a:t>二阶常系数非齐次线性微分</a:t>
            </a:r>
          </a:p>
        </p:txBody>
      </p:sp>
      <p:sp>
        <p:nvSpPr>
          <p:cNvPr id="273446" name="Rectangle 38"/>
          <p:cNvSpPr>
            <a:spLocks noChangeArrowheads="1"/>
          </p:cNvSpPr>
          <p:nvPr/>
        </p:nvSpPr>
        <p:spPr bwMode="auto">
          <a:xfrm>
            <a:off x="1752600" y="5504255"/>
            <a:ext cx="1266693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/>
              <a:t>方程．</a:t>
            </a:r>
          </a:p>
        </p:txBody>
      </p:sp>
      <p:graphicFrame>
        <p:nvGraphicFramePr>
          <p:cNvPr id="41989" name="Object 22"/>
          <p:cNvGraphicFramePr>
            <a:graphicFrameLocks noChangeAspect="1"/>
          </p:cNvGraphicFramePr>
          <p:nvPr>
            <p:extLst/>
          </p:nvPr>
        </p:nvGraphicFramePr>
        <p:xfrm>
          <a:off x="3268662" y="2834211"/>
          <a:ext cx="7075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10" imgW="2781000" imgH="215640" progId="Equation.DSMT4">
                  <p:embed/>
                </p:oleObj>
              </mc:Choice>
              <mc:Fallback>
                <p:oleObj name="Equation" r:id="rId10" imgW="278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2" y="2834211"/>
                        <a:ext cx="70754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15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27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7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75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7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750"/>
                                        <p:tgtEl>
                                          <p:spTgt spid="27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2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2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2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750"/>
                                        <p:tgtEl>
                                          <p:spTgt spid="2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2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36" grpId="0" animBg="1"/>
      <p:bldP spid="273435" grpId="0" animBg="1"/>
      <p:bldP spid="273414" grpId="0" autoUpdateAnimBg="0"/>
      <p:bldP spid="273427" grpId="0" autoUpdateAnimBg="0"/>
      <p:bldP spid="273428" grpId="0" autoUpdateAnimBg="0"/>
      <p:bldP spid="273429" grpId="0" autoUpdateAnimBg="0"/>
      <p:bldP spid="273432" grpId="0" autoUpdateAnimBg="0"/>
      <p:bldP spid="273437" grpId="0" autoUpdateAnimBg="0"/>
      <p:bldP spid="273442" grpId="0" autoUpdateAnimBg="0"/>
      <p:bldP spid="273443" grpId="0"/>
      <p:bldP spid="273445" grpId="0" autoUpdateAnimBg="0"/>
      <p:bldP spid="27344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886</Words>
  <Application>Microsoft Office PowerPoint</Application>
  <PresentationFormat>宽屏</PresentationFormat>
  <Paragraphs>208</Paragraphs>
  <Slides>4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5</vt:i4>
      </vt:variant>
    </vt:vector>
  </HeadingPairs>
  <TitlesOfParts>
    <vt:vector size="59" baseType="lpstr">
      <vt:lpstr>Monotype Sorts</vt:lpstr>
      <vt:lpstr>等线</vt:lpstr>
      <vt:lpstr>黑体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MathType 6.0 Equation</vt:lpstr>
      <vt:lpstr>Equation</vt:lpstr>
      <vt:lpstr>公式</vt:lpstr>
      <vt:lpstr>Document</vt:lpstr>
      <vt:lpstr>PowerPoint 演示文稿</vt:lpstr>
      <vt:lpstr>解的存在唯一性定理</vt:lpstr>
      <vt:lpstr>定义 (线性相关与线性无关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、二阶常系数线性微分方程</vt:lpstr>
      <vt:lpstr>1．二阶常系数齐次线性微分方程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2．二阶常系数非齐次线性微分方程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阶常系数线性方程常数变易法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74</cp:revision>
  <dcterms:created xsi:type="dcterms:W3CDTF">2009-06-13T01:14:34Z</dcterms:created>
  <dcterms:modified xsi:type="dcterms:W3CDTF">2021-12-12T11:57:41Z</dcterms:modified>
</cp:coreProperties>
</file>